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418C" w:rsidRDefault="00233046">
      <w:bookmarkStart w:id="0" w:name="_GoBack"/>
      <w:bookmarkEnd w:id="0"/>
      <w:r>
        <w:t>Math 3</w:t>
      </w:r>
      <w:r>
        <w:tab/>
      </w:r>
      <w:r>
        <w:tab/>
      </w:r>
      <w:r w:rsidR="003D1C34">
        <w:tab/>
      </w:r>
      <w:r w:rsidR="003D1C34">
        <w:tab/>
      </w:r>
      <w:r w:rsidR="003D1C34">
        <w:tab/>
      </w:r>
      <w:r w:rsidR="003D1C34">
        <w:tab/>
      </w:r>
      <w:r w:rsidR="003D1C34">
        <w:tab/>
      </w:r>
      <w:r w:rsidR="003D1C34">
        <w:tab/>
      </w:r>
      <w:r w:rsidR="007F234C">
        <w:t>Name_____________________</w:t>
      </w:r>
      <w:r w:rsidR="00D950BE">
        <w:t>______</w:t>
      </w:r>
      <w:r w:rsidR="007F234C">
        <w:t>____</w:t>
      </w:r>
    </w:p>
    <w:p w:rsidR="007F234C" w:rsidRPr="00233046" w:rsidRDefault="00F66B3C">
      <w:pPr>
        <w:rPr>
          <w:i/>
        </w:rPr>
      </w:pPr>
      <w:r>
        <w:t>2-3</w:t>
      </w:r>
      <w:r w:rsidR="00233046">
        <w:t xml:space="preserve"> </w:t>
      </w:r>
      <w:r w:rsidR="00233046">
        <w:rPr>
          <w:i/>
        </w:rPr>
        <w:t xml:space="preserve">Unit Circle </w:t>
      </w:r>
      <w:r w:rsidR="0029163B">
        <w:rPr>
          <w:i/>
        </w:rPr>
        <w:t>Exact Value</w:t>
      </w:r>
      <w:r w:rsidR="00B93AC8">
        <w:rPr>
          <w:i/>
        </w:rPr>
        <w:t>s</w:t>
      </w:r>
      <w:r w:rsidR="0029163B">
        <w:rPr>
          <w:i/>
        </w:rPr>
        <w:t xml:space="preserve"> </w:t>
      </w:r>
      <w:r w:rsidR="00082C97">
        <w:rPr>
          <w:i/>
        </w:rPr>
        <w:t>in Degrees Part 1</w:t>
      </w:r>
    </w:p>
    <w:p w:rsidR="007F234C" w:rsidRDefault="007F234C"/>
    <w:p w:rsidR="00EA75C2" w:rsidRPr="00233046" w:rsidRDefault="00233046" w:rsidP="00233046">
      <w:pPr>
        <w:pStyle w:val="ListParagraph"/>
        <w:numPr>
          <w:ilvl w:val="0"/>
          <w:numId w:val="2"/>
        </w:numPr>
        <w:rPr>
          <w:i/>
          <w:color w:val="000000"/>
        </w:rPr>
      </w:pPr>
      <w:r w:rsidRPr="00233046">
        <w:rPr>
          <w:i/>
          <w:color w:val="000000"/>
        </w:rPr>
        <w:t>I</w:t>
      </w:r>
      <w:r w:rsidR="00EA75C2" w:rsidRPr="00233046">
        <w:rPr>
          <w:i/>
          <w:color w:val="000000"/>
        </w:rPr>
        <w:t xml:space="preserve"> can use sine and cosine functions to describe rotations of circular functions</w:t>
      </w:r>
    </w:p>
    <w:p w:rsidR="00EA75C2" w:rsidRPr="00233046" w:rsidRDefault="00233046" w:rsidP="00233046">
      <w:pPr>
        <w:pStyle w:val="ListParagraph"/>
        <w:numPr>
          <w:ilvl w:val="0"/>
          <w:numId w:val="2"/>
        </w:numPr>
        <w:rPr>
          <w:i/>
          <w:color w:val="000000"/>
        </w:rPr>
      </w:pPr>
      <w:r w:rsidRPr="00233046">
        <w:rPr>
          <w:i/>
          <w:color w:val="000000"/>
        </w:rPr>
        <w:t xml:space="preserve">I can use </w:t>
      </w:r>
      <w:r w:rsidR="00EA75C2" w:rsidRPr="00233046">
        <w:rPr>
          <w:i/>
          <w:color w:val="000000"/>
        </w:rPr>
        <w:t>degree measures to measure angles and rotations</w:t>
      </w:r>
    </w:p>
    <w:p w:rsidR="00EA75C2" w:rsidRPr="00233046" w:rsidRDefault="00EA75C2" w:rsidP="00233046">
      <w:pPr>
        <w:pStyle w:val="ListParagraph"/>
        <w:numPr>
          <w:ilvl w:val="0"/>
          <w:numId w:val="2"/>
        </w:numPr>
        <w:rPr>
          <w:i/>
          <w:color w:val="000000"/>
        </w:rPr>
      </w:pPr>
      <w:r w:rsidRPr="00233046">
        <w:rPr>
          <w:i/>
          <w:color w:val="000000"/>
        </w:rPr>
        <w:t>I can evaluate exact values for sine, cosine</w:t>
      </w:r>
      <w:r w:rsidR="00563181" w:rsidRPr="00233046">
        <w:rPr>
          <w:i/>
          <w:color w:val="000000"/>
        </w:rPr>
        <w:t xml:space="preserve">, and tangent </w:t>
      </w:r>
      <w:r w:rsidRPr="00233046">
        <w:rPr>
          <w:i/>
          <w:color w:val="000000"/>
        </w:rPr>
        <w:t>around the unit circle</w:t>
      </w:r>
    </w:p>
    <w:p w:rsidR="00233046" w:rsidRDefault="00233046" w:rsidP="00233046"/>
    <w:p w:rsidR="00233046" w:rsidRDefault="00233046" w:rsidP="00233046">
      <w:r>
        <w:t xml:space="preserve">Recall from geometry that an </w:t>
      </w:r>
      <w:r>
        <w:rPr>
          <w:b/>
        </w:rPr>
        <w:t>angle</w:t>
      </w:r>
      <w:r>
        <w:t xml:space="preserve"> is the union of two rays (its </w:t>
      </w:r>
      <w:r>
        <w:rPr>
          <w:b/>
        </w:rPr>
        <w:t>sides</w:t>
      </w:r>
      <w:r>
        <w:t xml:space="preserve">) with the same endpoints (its </w:t>
      </w:r>
      <w:r>
        <w:rPr>
          <w:b/>
        </w:rPr>
        <w:t>vertex</w:t>
      </w:r>
      <w:r>
        <w:t>).</w:t>
      </w:r>
    </w:p>
    <w:p w:rsidR="00233046" w:rsidRDefault="00233046" w:rsidP="00233046"/>
    <w:p w:rsidR="00233046" w:rsidRDefault="00233046" w:rsidP="00233046">
      <w:r>
        <w:t xml:space="preserve">An angle can be thought of as being generated by rotating a ray either counterclockwise or clockwise around its endpoint from one position to another.  For instance, in </w:t>
      </w:r>
      <w:r w:rsidRPr="0084150D">
        <w:rPr>
          <w:position w:val="-10"/>
        </w:rPr>
        <w:object w:dxaOrig="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5pt;height:14.95pt" o:ole="" fillcolor="window">
            <v:imagedata r:id="rId6" o:title=""/>
          </v:shape>
          <o:OLEObject Type="Embed" ProgID="Equation.3" ShapeID="_x0000_i1025" DrawAspect="Content" ObjectID="_1537496981" r:id="rId7"/>
        </w:object>
      </w:r>
      <w:r>
        <w:t xml:space="preserve"> below, you can think of </w:t>
      </w:r>
      <w:r w:rsidRPr="0084150D">
        <w:rPr>
          <w:position w:val="-10"/>
        </w:rPr>
        <w:object w:dxaOrig="360" w:dyaOrig="400">
          <v:shape id="_x0000_i1026" type="#_x0000_t75" style="width:18.35pt;height:19.7pt" o:ole="" fillcolor="window">
            <v:imagedata r:id="rId8" o:title=""/>
          </v:shape>
          <o:OLEObject Type="Embed" ProgID="Equation.3" ShapeID="_x0000_i1026" DrawAspect="Content" ObjectID="_1537496982" r:id="rId9"/>
        </w:object>
      </w:r>
      <w:r>
        <w:t xml:space="preserve"> as the image of </w:t>
      </w:r>
      <w:r w:rsidRPr="0084150D">
        <w:rPr>
          <w:position w:val="-10"/>
        </w:rPr>
        <w:object w:dxaOrig="360" w:dyaOrig="400">
          <v:shape id="_x0000_i1027" type="#_x0000_t75" style="width:18.35pt;height:19.7pt" o:ole="" fillcolor="window">
            <v:imagedata r:id="rId10" o:title=""/>
          </v:shape>
          <o:OLEObject Type="Embed" ProgID="Equation.3" ShapeID="_x0000_i1027" DrawAspect="Content" ObjectID="_1537496983" r:id="rId11"/>
        </w:object>
      </w:r>
      <w:r>
        <w:t xml:space="preserve"> under a counterclockwise rotation with center </w:t>
      </w:r>
      <w:r>
        <w:rPr>
          <w:i/>
        </w:rPr>
        <w:t>Q</w:t>
      </w:r>
      <w:r>
        <w:t xml:space="preserve">.  The </w:t>
      </w:r>
      <w:r>
        <w:rPr>
          <w:b/>
        </w:rPr>
        <w:t>measure</w:t>
      </w:r>
      <w:r>
        <w:t xml:space="preserve"> of an angle is a number the represents the </w:t>
      </w:r>
      <w:r>
        <w:rPr>
          <w:i/>
        </w:rPr>
        <w:t>size and direction</w:t>
      </w:r>
      <w:r>
        <w:t xml:space="preserve"> of rotation used to generate the angle.  In </w:t>
      </w:r>
      <w:r>
        <w:rPr>
          <w:i/>
        </w:rPr>
        <w:t>trigonometry</w:t>
      </w:r>
      <w:r>
        <w:t>, angles generated by a counterclockwise rotation are measured with positive numbers, and angles generated by clockwise rotations are measured with negative numbers.</w:t>
      </w:r>
    </w:p>
    <w:p w:rsidR="00233046" w:rsidRDefault="00233046" w:rsidP="00233046"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1250950</wp:posOffset>
            </wp:positionH>
            <wp:positionV relativeFrom="paragraph">
              <wp:posOffset>139700</wp:posOffset>
            </wp:positionV>
            <wp:extent cx="2940050" cy="977900"/>
            <wp:effectExtent l="1905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26389" r="10445" b="201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0" cy="97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33046" w:rsidRDefault="00233046" w:rsidP="00233046"/>
    <w:p w:rsidR="00233046" w:rsidRDefault="00233046" w:rsidP="00233046"/>
    <w:p w:rsidR="00233046" w:rsidRDefault="00233046" w:rsidP="00233046"/>
    <w:p w:rsidR="00233046" w:rsidRDefault="00233046" w:rsidP="00233046"/>
    <w:p w:rsidR="00233046" w:rsidRDefault="00233046" w:rsidP="00233046"/>
    <w:p w:rsidR="00233046" w:rsidRDefault="00233046" w:rsidP="00233046"/>
    <w:p w:rsidR="00233046" w:rsidRDefault="00233046" w:rsidP="00233046">
      <w:pPr>
        <w:rPr>
          <w:i/>
        </w:rPr>
      </w:pPr>
      <w:r>
        <w:t xml:space="preserve">So far to this point in your illustrious mathematical careers, you have learned to measure angles in </w:t>
      </w:r>
      <w:r>
        <w:rPr>
          <w:i/>
        </w:rPr>
        <w:t>degrees</w:t>
      </w:r>
      <w:r>
        <w:t xml:space="preserve">.  For instance, the measure of </w:t>
      </w:r>
      <w:r w:rsidRPr="0084150D">
        <w:rPr>
          <w:position w:val="-10"/>
        </w:rPr>
        <w:object w:dxaOrig="680" w:dyaOrig="300">
          <v:shape id="_x0000_i1028" type="#_x0000_t75" style="width:33.95pt;height:14.95pt" o:ole="" fillcolor="window">
            <v:imagedata r:id="rId6" o:title=""/>
          </v:shape>
          <o:OLEObject Type="Embed" ProgID="Equation.3" ShapeID="_x0000_i1028" DrawAspect="Content" ObjectID="_1537496984" r:id="rId13"/>
        </w:object>
      </w:r>
      <w:r>
        <w:t xml:space="preserve"> above has a measure of 50 degrees.  If </w:t>
      </w:r>
      <w:r w:rsidRPr="0084150D">
        <w:rPr>
          <w:position w:val="-10"/>
        </w:rPr>
        <w:object w:dxaOrig="360" w:dyaOrig="400">
          <v:shape id="_x0000_i1029" type="#_x0000_t75" style="width:18.35pt;height:19.7pt" o:ole="" fillcolor="window">
            <v:imagedata r:id="rId10" o:title=""/>
          </v:shape>
          <o:OLEObject Type="Embed" ProgID="Equation.3" ShapeID="_x0000_i1029" DrawAspect="Content" ObjectID="_1537496985" r:id="rId14"/>
        </w:object>
      </w:r>
      <w:r>
        <w:t xml:space="preserve"> is considered the </w:t>
      </w:r>
      <w:r w:rsidRPr="003355F8">
        <w:rPr>
          <w:b/>
        </w:rPr>
        <w:t>initial side</w:t>
      </w:r>
      <w:r>
        <w:t xml:space="preserve"> and </w:t>
      </w:r>
      <w:r w:rsidRPr="0084150D">
        <w:rPr>
          <w:position w:val="-10"/>
        </w:rPr>
        <w:object w:dxaOrig="360" w:dyaOrig="400">
          <v:shape id="_x0000_i1030" type="#_x0000_t75" style="width:18.35pt;height:19.7pt" o:ole="" fillcolor="window">
            <v:imagedata r:id="rId8" o:title=""/>
          </v:shape>
          <o:OLEObject Type="Embed" ProgID="Equation.3" ShapeID="_x0000_i1030" DrawAspect="Content" ObjectID="_1537496986" r:id="rId15"/>
        </w:object>
      </w:r>
      <w:r>
        <w:t xml:space="preserve"> is its image under a counterclockwise rotation (called the </w:t>
      </w:r>
      <w:r w:rsidRPr="003355F8">
        <w:rPr>
          <w:b/>
        </w:rPr>
        <w:t>terminal side</w:t>
      </w:r>
      <w:r>
        <w:t>), then m</w:t>
      </w:r>
      <w:r w:rsidRPr="0084150D">
        <w:rPr>
          <w:position w:val="-10"/>
        </w:rPr>
        <w:object w:dxaOrig="680" w:dyaOrig="300">
          <v:shape id="_x0000_i1031" type="#_x0000_t75" style="width:33.95pt;height:14.95pt" o:ole="" fillcolor="window">
            <v:imagedata r:id="rId6" o:title=""/>
          </v:shape>
          <o:OLEObject Type="Embed" ProgID="Equation.3" ShapeID="_x0000_i1031" DrawAspect="Content" ObjectID="_1537496987" r:id="rId16"/>
        </w:object>
      </w:r>
      <w:r>
        <w:t xml:space="preserve"> </w:t>
      </w:r>
      <w:proofErr w:type="gramStart"/>
      <w:r>
        <w:t xml:space="preserve">= </w:t>
      </w:r>
      <w:proofErr w:type="gramEnd"/>
      <w:r w:rsidRPr="0084150D">
        <w:rPr>
          <w:position w:val="-6"/>
        </w:rPr>
        <w:object w:dxaOrig="360" w:dyaOrig="340">
          <v:shape id="_x0000_i1032" type="#_x0000_t75" style="width:18.35pt;height:17pt" o:ole="" fillcolor="window">
            <v:imagedata r:id="rId17" o:title=""/>
          </v:shape>
          <o:OLEObject Type="Embed" ProgID="Equation.3" ShapeID="_x0000_i1032" DrawAspect="Content" ObjectID="_1537496988" r:id="rId18"/>
        </w:object>
      </w:r>
      <w:r>
        <w:t xml:space="preserve">.  However, if </w:t>
      </w:r>
      <w:r w:rsidRPr="0084150D">
        <w:rPr>
          <w:position w:val="-10"/>
        </w:rPr>
        <w:object w:dxaOrig="360" w:dyaOrig="400">
          <v:shape id="_x0000_i1033" type="#_x0000_t75" style="width:18.35pt;height:19.7pt" o:ole="" fillcolor="window">
            <v:imagedata r:id="rId8" o:title=""/>
          </v:shape>
          <o:OLEObject Type="Embed" ProgID="Equation.3" ShapeID="_x0000_i1033" DrawAspect="Content" ObjectID="_1537496989" r:id="rId19"/>
        </w:object>
      </w:r>
      <w:r>
        <w:t xml:space="preserve"> was the initial side and rotated clockwise around </w:t>
      </w:r>
      <w:r>
        <w:rPr>
          <w:i/>
        </w:rPr>
        <w:t xml:space="preserve">Q </w:t>
      </w:r>
      <w:r>
        <w:t xml:space="preserve">so that </w:t>
      </w:r>
      <w:r w:rsidRPr="0084150D">
        <w:rPr>
          <w:position w:val="-10"/>
        </w:rPr>
        <w:object w:dxaOrig="360" w:dyaOrig="400">
          <v:shape id="_x0000_i1034" type="#_x0000_t75" style="width:18.35pt;height:19.7pt" o:ole="" fillcolor="window">
            <v:imagedata r:id="rId10" o:title=""/>
          </v:shape>
          <o:OLEObject Type="Embed" ProgID="Equation.3" ShapeID="_x0000_i1034" DrawAspect="Content" ObjectID="_1537496990" r:id="rId20"/>
        </w:object>
      </w:r>
      <w:r>
        <w:t xml:space="preserve"> is the terminal side, then </w:t>
      </w:r>
      <w:r w:rsidRPr="003355F8">
        <w:rPr>
          <w:i/>
        </w:rPr>
        <w:t>m</w:t>
      </w:r>
      <w:r w:rsidRPr="0084150D">
        <w:rPr>
          <w:position w:val="-10"/>
        </w:rPr>
        <w:object w:dxaOrig="680" w:dyaOrig="300">
          <v:shape id="_x0000_i1035" type="#_x0000_t75" style="width:33.95pt;height:14.95pt" o:ole="" fillcolor="window">
            <v:imagedata r:id="rId6" o:title=""/>
          </v:shape>
          <o:OLEObject Type="Embed" ProgID="Equation.3" ShapeID="_x0000_i1035" DrawAspect="Content" ObjectID="_1537496991" r:id="rId21"/>
        </w:object>
      </w:r>
      <w:r>
        <w:t xml:space="preserve"> </w:t>
      </w:r>
      <w:proofErr w:type="gramStart"/>
      <w:r>
        <w:t xml:space="preserve">= </w:t>
      </w:r>
      <w:proofErr w:type="gramEnd"/>
      <w:r w:rsidRPr="0084150D">
        <w:rPr>
          <w:position w:val="-6"/>
        </w:rPr>
        <w:object w:dxaOrig="520" w:dyaOrig="340">
          <v:shape id="_x0000_i1036" type="#_x0000_t75" style="width:25.8pt;height:17pt" o:ole="" fillcolor="window">
            <v:imagedata r:id="rId22" o:title=""/>
          </v:shape>
          <o:OLEObject Type="Embed" ProgID="Equation.3" ShapeID="_x0000_i1036" DrawAspect="Content" ObjectID="_1537496992" r:id="rId23"/>
        </w:object>
      </w:r>
      <w:r>
        <w:t xml:space="preserve">.   </w:t>
      </w:r>
      <w:r>
        <w:rPr>
          <w:i/>
        </w:rPr>
        <w:t>Be sure you understand the idea of positive and negative angle measures before moving on!!!!!</w:t>
      </w:r>
    </w:p>
    <w:p w:rsidR="00233046" w:rsidRDefault="00233046" w:rsidP="00233046"/>
    <w:p w:rsidR="00233046" w:rsidRDefault="00233046" w:rsidP="00233046">
      <w:r>
        <w:t xml:space="preserve">Another unit for measuring rotations is the </w:t>
      </w:r>
      <w:r>
        <w:rPr>
          <w:b/>
        </w:rPr>
        <w:t xml:space="preserve">revolution.  </w:t>
      </w:r>
      <w:r>
        <w:t xml:space="preserve">Revolution is related to degrees by the following formula: 1 revolution counterclockwise </w:t>
      </w:r>
      <w:proofErr w:type="gramStart"/>
      <w:r>
        <w:t xml:space="preserve">= </w:t>
      </w:r>
      <w:proofErr w:type="gramEnd"/>
      <w:r w:rsidRPr="0084150D">
        <w:rPr>
          <w:position w:val="-6"/>
        </w:rPr>
        <w:object w:dxaOrig="460" w:dyaOrig="340">
          <v:shape id="_x0000_i1037" type="#_x0000_t75" style="width:23.1pt;height:17pt" o:ole="" fillcolor="window">
            <v:imagedata r:id="rId24" o:title=""/>
          </v:shape>
          <o:OLEObject Type="Embed" ProgID="Equation.3" ShapeID="_x0000_i1037" DrawAspect="Content" ObjectID="_1537496993" r:id="rId25"/>
        </w:object>
      </w:r>
      <w:r>
        <w:t>.  Some examples for equivalent degree measures are shown below.</w:t>
      </w:r>
    </w:p>
    <w:p w:rsidR="00233046" w:rsidRDefault="00233046" w:rsidP="00233046">
      <w:r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539750</wp:posOffset>
            </wp:positionH>
            <wp:positionV relativeFrom="paragraph">
              <wp:posOffset>120015</wp:posOffset>
            </wp:positionV>
            <wp:extent cx="6292850" cy="1498600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t="22705" b="202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0" cy="149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33046" w:rsidRDefault="00233046" w:rsidP="00233046"/>
    <w:p w:rsidR="00233046" w:rsidRDefault="00233046" w:rsidP="00233046">
      <w:pPr>
        <w:jc w:val="center"/>
      </w:pPr>
    </w:p>
    <w:p w:rsidR="00233046" w:rsidRDefault="00233046" w:rsidP="00233046">
      <w:pPr>
        <w:jc w:val="center"/>
      </w:pPr>
    </w:p>
    <w:p w:rsidR="00233046" w:rsidRDefault="00233046" w:rsidP="00233046">
      <w:pPr>
        <w:jc w:val="center"/>
      </w:pPr>
    </w:p>
    <w:p w:rsidR="00233046" w:rsidRPr="00BE314E" w:rsidRDefault="00233046" w:rsidP="00233046">
      <w:pPr>
        <w:ind w:left="720" w:firstLine="720"/>
        <w:rPr>
          <w:i/>
        </w:rPr>
      </w:pPr>
      <w:r w:rsidRPr="00BE314E">
        <w:rPr>
          <w:i/>
          <w:noProof/>
        </w:rPr>
        <w:t>Fig. A</w:t>
      </w:r>
      <w:r w:rsidRPr="00BE314E">
        <w:rPr>
          <w:i/>
          <w:noProof/>
        </w:rPr>
        <w:tab/>
      </w:r>
      <w:r w:rsidRPr="00BE314E">
        <w:rPr>
          <w:i/>
          <w:noProof/>
        </w:rPr>
        <w:tab/>
      </w:r>
      <w:r w:rsidRPr="00BE314E">
        <w:rPr>
          <w:i/>
          <w:noProof/>
        </w:rPr>
        <w:tab/>
        <w:t>Fig. B</w:t>
      </w:r>
      <w:r w:rsidRPr="00BE314E">
        <w:rPr>
          <w:i/>
          <w:noProof/>
        </w:rPr>
        <w:tab/>
      </w:r>
      <w:r w:rsidRPr="00BE314E">
        <w:rPr>
          <w:i/>
          <w:noProof/>
        </w:rPr>
        <w:tab/>
      </w:r>
      <w:r w:rsidRPr="00BE314E">
        <w:rPr>
          <w:i/>
          <w:noProof/>
        </w:rPr>
        <w:tab/>
      </w:r>
      <w:r w:rsidRPr="00BE314E">
        <w:rPr>
          <w:i/>
          <w:noProof/>
        </w:rPr>
        <w:tab/>
      </w:r>
      <w:r w:rsidRPr="00BE314E">
        <w:rPr>
          <w:i/>
          <w:noProof/>
        </w:rPr>
        <w:tab/>
        <w:t>Fig. C</w:t>
      </w:r>
    </w:p>
    <w:p w:rsidR="00233046" w:rsidRDefault="00233046" w:rsidP="00233046"/>
    <w:p w:rsidR="00233046" w:rsidRDefault="00233046" w:rsidP="00233046"/>
    <w:p w:rsidR="00233046" w:rsidRDefault="00233046" w:rsidP="00233046"/>
    <w:p w:rsidR="00233046" w:rsidRDefault="00233046" w:rsidP="00233046"/>
    <w:p w:rsidR="00233046" w:rsidRDefault="00233046" w:rsidP="00233046">
      <w:r w:rsidRPr="00B44D90">
        <w:rPr>
          <w:position w:val="-24"/>
        </w:rPr>
        <w:object w:dxaOrig="220" w:dyaOrig="620">
          <v:shape id="_x0000_i1038" type="#_x0000_t75" style="width:10.85pt;height:31.25pt" o:ole="">
            <v:imagedata r:id="rId27" o:title=""/>
          </v:shape>
          <o:OLEObject Type="Embed" ProgID="Equation.DSMT4" ShapeID="_x0000_i1038" DrawAspect="Content" ObjectID="_1537496994" r:id="rId28"/>
        </w:object>
      </w:r>
      <w:r>
        <w:t xml:space="preserve"> </w:t>
      </w:r>
      <w:proofErr w:type="gramStart"/>
      <w:r>
        <w:t>revolution</w:t>
      </w:r>
      <w:proofErr w:type="gramEnd"/>
      <w:r>
        <w:t xml:space="preserve"> counterclockwise</w:t>
      </w:r>
      <w:r>
        <w:tab/>
      </w:r>
      <w:r w:rsidRPr="00B44D90">
        <w:rPr>
          <w:position w:val="-24"/>
        </w:rPr>
        <w:object w:dxaOrig="240" w:dyaOrig="620">
          <v:shape id="_x0000_i1039" type="#_x0000_t75" style="width:12.25pt;height:31.25pt" o:ole="">
            <v:imagedata r:id="rId29" o:title=""/>
          </v:shape>
          <o:OLEObject Type="Embed" ProgID="Equation.DSMT4" ShapeID="_x0000_i1039" DrawAspect="Content" ObjectID="_1537496995" r:id="rId30"/>
        </w:object>
      </w:r>
      <w:r>
        <w:t xml:space="preserve"> revolution clockwise</w:t>
      </w:r>
      <w:r>
        <w:tab/>
      </w:r>
      <w:r w:rsidRPr="00B44D90">
        <w:rPr>
          <w:position w:val="-24"/>
        </w:rPr>
        <w:object w:dxaOrig="340" w:dyaOrig="620">
          <v:shape id="_x0000_i1040" type="#_x0000_t75" style="width:17pt;height:31.25pt" o:ole="">
            <v:imagedata r:id="rId31" o:title=""/>
          </v:shape>
          <o:OLEObject Type="Embed" ProgID="Equation.DSMT4" ShapeID="_x0000_i1040" DrawAspect="Content" ObjectID="_1537496996" r:id="rId32"/>
        </w:object>
      </w:r>
      <w:r>
        <w:t xml:space="preserve"> revolution counterclockwise</w:t>
      </w:r>
    </w:p>
    <w:p w:rsidR="00233046" w:rsidRDefault="00233046" w:rsidP="00233046">
      <w:r>
        <w:tab/>
      </w:r>
      <w:r w:rsidRPr="00B44D90">
        <w:rPr>
          <w:position w:val="-24"/>
        </w:rPr>
        <w:object w:dxaOrig="1300" w:dyaOrig="620">
          <v:shape id="_x0000_i1041" type="#_x0000_t75" style="width:65.2pt;height:31.25pt" o:ole="">
            <v:imagedata r:id="rId33" o:title=""/>
          </v:shape>
          <o:OLEObject Type="Embed" ProgID="Equation.DSMT4" ShapeID="_x0000_i1041" DrawAspect="Content" ObjectID="_1537496997" r:id="rId34"/>
        </w:object>
      </w:r>
      <w:r>
        <w:tab/>
      </w:r>
      <w:r>
        <w:tab/>
      </w:r>
      <w:r>
        <w:tab/>
      </w:r>
      <w:r w:rsidRPr="00B44D90">
        <w:rPr>
          <w:position w:val="-24"/>
        </w:rPr>
        <w:object w:dxaOrig="1740" w:dyaOrig="620">
          <v:shape id="_x0000_i1042" type="#_x0000_t75" style="width:86.95pt;height:31.25pt" o:ole="">
            <v:imagedata r:id="rId35" o:title=""/>
          </v:shape>
          <o:OLEObject Type="Embed" ProgID="Equation.DSMT4" ShapeID="_x0000_i1042" DrawAspect="Content" ObjectID="_1537496998" r:id="rId36"/>
        </w:object>
      </w:r>
      <w:r>
        <w:tab/>
      </w:r>
      <w:r>
        <w:tab/>
      </w:r>
      <w:r>
        <w:tab/>
      </w:r>
      <w:r w:rsidRPr="00B44D90">
        <w:rPr>
          <w:position w:val="-24"/>
        </w:rPr>
        <w:object w:dxaOrig="1440" w:dyaOrig="620">
          <v:shape id="_x0000_i1043" type="#_x0000_t75" style="width:1in;height:31.25pt" o:ole="">
            <v:imagedata r:id="rId37" o:title=""/>
          </v:shape>
          <o:OLEObject Type="Embed" ProgID="Equation.DSMT4" ShapeID="_x0000_i1043" DrawAspect="Content" ObjectID="_1537496999" r:id="rId38"/>
        </w:object>
      </w:r>
    </w:p>
    <w:p w:rsidR="00233046" w:rsidRDefault="00233046" w:rsidP="00233046">
      <w:r>
        <w:t>Notice that the same rotation can have many different magnitudes.  Fill in the blanks below</w:t>
      </w:r>
    </w:p>
    <w:p w:rsidR="00233046" w:rsidRDefault="00233046" w:rsidP="00233046">
      <w:r>
        <w:lastRenderedPageBreak/>
        <w:t xml:space="preserve">In figure B, the measurement of the angle is </w:t>
      </w:r>
      <w:r w:rsidRPr="0084150D">
        <w:rPr>
          <w:position w:val="-22"/>
        </w:rPr>
        <w:object w:dxaOrig="220" w:dyaOrig="580">
          <v:shape id="_x0000_i1044" type="#_x0000_t75" style="width:10.85pt;height:29.2pt" o:ole="" fillcolor="window">
            <v:imagedata r:id="rId39" o:title=""/>
          </v:shape>
          <o:OLEObject Type="Embed" ProgID="Equation.3" ShapeID="_x0000_i1044" DrawAspect="Content" ObjectID="_1537497000" r:id="rId40"/>
        </w:object>
      </w:r>
      <w:r>
        <w:t xml:space="preserve"> revolution clockwise or -240 degrees.  This is equivalent to a _____ revolution counterclockwise and ______ degrees.</w:t>
      </w:r>
    </w:p>
    <w:p w:rsidR="00233046" w:rsidRDefault="00233046" w:rsidP="00233046"/>
    <w:p w:rsidR="00233046" w:rsidRDefault="00233046" w:rsidP="00233046">
      <w:r>
        <w:t xml:space="preserve">In figure C, the measurement of the angle is </w:t>
      </w:r>
      <w:r w:rsidRPr="0084150D">
        <w:rPr>
          <w:position w:val="-22"/>
        </w:rPr>
        <w:object w:dxaOrig="320" w:dyaOrig="580">
          <v:shape id="_x0000_i1045" type="#_x0000_t75" style="width:16.3pt;height:29.2pt" o:ole="" fillcolor="window">
            <v:imagedata r:id="rId41" o:title=""/>
          </v:shape>
          <o:OLEObject Type="Embed" ProgID="Equation.3" ShapeID="_x0000_i1045" DrawAspect="Content" ObjectID="_1537497001" r:id="rId42"/>
        </w:object>
      </w:r>
      <w:r>
        <w:t xml:space="preserve"> revolutions counterclockwise or 450 degrees.  This is equivalent to both a _______ revolution counterclockwise and ______ degrees (rotating </w:t>
      </w:r>
    </w:p>
    <w:p w:rsidR="00233046" w:rsidRDefault="00233046" w:rsidP="00233046"/>
    <w:p w:rsidR="00233046" w:rsidRPr="00292F1C" w:rsidRDefault="00233046" w:rsidP="00233046">
      <w:proofErr w:type="gramStart"/>
      <w:r>
        <w:t>counterclockwise</w:t>
      </w:r>
      <w:proofErr w:type="gramEnd"/>
      <w:r>
        <w:t xml:space="preserve">) </w:t>
      </w:r>
      <w:r>
        <w:rPr>
          <w:i/>
        </w:rPr>
        <w:t xml:space="preserve">and ______ </w:t>
      </w:r>
      <w:r>
        <w:t>revolution clockwise and ______ degrees (rotating clockwise).</w:t>
      </w:r>
    </w:p>
    <w:p w:rsidR="00EA75C2" w:rsidRDefault="00EA75C2"/>
    <w:p w:rsidR="00233046" w:rsidRDefault="00233046"/>
    <w:p w:rsidR="00233046" w:rsidRPr="00233046" w:rsidRDefault="00233046">
      <w:pPr>
        <w:rPr>
          <w:b/>
        </w:rPr>
      </w:pPr>
      <w:r w:rsidRPr="00233046">
        <w:rPr>
          <w:b/>
        </w:rPr>
        <w:t>Practice</w:t>
      </w:r>
    </w:p>
    <w:p w:rsidR="00233046" w:rsidRDefault="00233046"/>
    <w:p w:rsidR="00233046" w:rsidRDefault="00233046">
      <w:r>
        <w:t xml:space="preserve">If the terminal side of an angle rotates </w:t>
      </w:r>
      <w:r w:rsidRPr="00233046">
        <w:rPr>
          <w:position w:val="-24"/>
        </w:rPr>
        <w:object w:dxaOrig="220" w:dyaOrig="620">
          <v:shape id="_x0000_i1046" type="#_x0000_t75" style="width:10.85pt;height:31.25pt" o:ole="">
            <v:imagedata r:id="rId43" o:title=""/>
          </v:shape>
          <o:OLEObject Type="Embed" ProgID="Equation.DSMT4" ShapeID="_x0000_i1046" DrawAspect="Content" ObjectID="_1537497002" r:id="rId44"/>
        </w:object>
      </w:r>
      <w:r>
        <w:t>of a revolution</w:t>
      </w:r>
      <w:r w:rsidR="007D143F">
        <w:t xml:space="preserve"> counterclockwise</w:t>
      </w:r>
      <w:r>
        <w:t xml:space="preserve"> from the initial side, how </w:t>
      </w:r>
      <w:r w:rsidR="007D143F">
        <w:t>many degrees is the angle?</w:t>
      </w:r>
    </w:p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>
      <w:r>
        <w:t xml:space="preserve">If an angle </w:t>
      </w:r>
      <w:proofErr w:type="gramStart"/>
      <w:r>
        <w:t xml:space="preserve">is </w:t>
      </w:r>
      <w:proofErr w:type="gramEnd"/>
      <w:r w:rsidRPr="00233046">
        <w:rPr>
          <w:position w:val="-6"/>
        </w:rPr>
        <w:object w:dxaOrig="460" w:dyaOrig="320">
          <v:shape id="_x0000_i1047" type="#_x0000_t75" style="width:23.1pt;height:16.3pt" o:ole="">
            <v:imagedata r:id="rId45" o:title=""/>
          </v:shape>
          <o:OLEObject Type="Embed" ProgID="Equation.DSMT4" ShapeID="_x0000_i1047" DrawAspect="Content" ObjectID="_1537497003" r:id="rId46"/>
        </w:object>
      </w:r>
      <w:r>
        <w:t>, what is the measure of the angle in revolutions?</w:t>
      </w:r>
    </w:p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7D143F" w:rsidRDefault="00233046" w:rsidP="007D143F">
      <w:r>
        <w:t xml:space="preserve">If the terminal side of an angle rotates </w:t>
      </w:r>
      <w:r w:rsidRPr="00233046">
        <w:rPr>
          <w:position w:val="-24"/>
        </w:rPr>
        <w:object w:dxaOrig="240" w:dyaOrig="620">
          <v:shape id="_x0000_i1048" type="#_x0000_t75" style="width:12.25pt;height:31.25pt" o:ole="">
            <v:imagedata r:id="rId47" o:title=""/>
          </v:shape>
          <o:OLEObject Type="Embed" ProgID="Equation.DSMT4" ShapeID="_x0000_i1048" DrawAspect="Content" ObjectID="_1537497004" r:id="rId48"/>
        </w:object>
      </w:r>
      <w:r>
        <w:t xml:space="preserve">of a revolution </w:t>
      </w:r>
      <w:r w:rsidR="007D143F">
        <w:t xml:space="preserve">clockwise </w:t>
      </w:r>
      <w:r>
        <w:t xml:space="preserve">from the initial side, </w:t>
      </w:r>
      <w:r w:rsidR="007D143F">
        <w:t>how many degrees is the angle?</w:t>
      </w:r>
    </w:p>
    <w:p w:rsidR="007D143F" w:rsidRDefault="007D143F" w:rsidP="007D143F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233046" w:rsidRDefault="00233046"/>
    <w:p w:rsidR="007F234C" w:rsidRPr="00C029E6" w:rsidRDefault="00217CED">
      <w:pPr>
        <w:rPr>
          <w:b/>
        </w:rPr>
      </w:pPr>
      <w:r w:rsidRPr="00217CED">
        <w:lastRenderedPageBreak/>
        <w:t>Rip off the last page of this packet</w:t>
      </w:r>
      <w:r w:rsidR="007F234C" w:rsidRPr="00217CED">
        <w:t xml:space="preserve"> </w:t>
      </w:r>
      <w:r w:rsidRPr="00217CED">
        <w:t>and use it</w:t>
      </w:r>
      <w:r w:rsidR="007F234C" w:rsidRPr="00217CED">
        <w:t xml:space="preserve"> and a protractor to complete the following activity.</w:t>
      </w:r>
      <w:r w:rsidR="00C029E6">
        <w:rPr>
          <w:b/>
        </w:rPr>
        <w:t xml:space="preserve">  </w:t>
      </w:r>
      <w:r>
        <w:rPr>
          <w:b/>
        </w:rPr>
        <w:t xml:space="preserve">       </w:t>
      </w:r>
      <w:r w:rsidR="00C029E6">
        <w:rPr>
          <w:b/>
        </w:rPr>
        <w:t xml:space="preserve">The circle on the grid is called a </w:t>
      </w:r>
      <w:r w:rsidR="00C029E6">
        <w:rPr>
          <w:b/>
          <w:i/>
        </w:rPr>
        <w:t>unit circle</w:t>
      </w:r>
      <w:r w:rsidR="00C029E6">
        <w:rPr>
          <w:b/>
        </w:rPr>
        <w:t xml:space="preserve"> because it has a radius of 1 unit.</w:t>
      </w:r>
      <w:r>
        <w:rPr>
          <w:b/>
        </w:rPr>
        <w:t xml:space="preserve"> </w:t>
      </w:r>
    </w:p>
    <w:p w:rsidR="007F234C" w:rsidRDefault="007F234C">
      <w:pPr>
        <w:rPr>
          <w:b/>
        </w:rPr>
      </w:pPr>
    </w:p>
    <w:p w:rsidR="007F234C" w:rsidRPr="00320D1F" w:rsidRDefault="007F234C" w:rsidP="007F234C">
      <w:pPr>
        <w:ind w:left="720" w:hanging="720"/>
        <w:rPr>
          <w:vertAlign w:val="subscript"/>
        </w:rPr>
      </w:pPr>
      <w:r>
        <w:t>1.</w:t>
      </w:r>
      <w:r>
        <w:tab/>
        <w:t>Use a protractor to mark the rotation of the poi</w:t>
      </w:r>
      <w:r w:rsidR="00D950BE">
        <w:t>nt</w:t>
      </w:r>
      <w:r w:rsidR="00244A71">
        <w:t xml:space="preserve"> (1, 0) under a rotation of </w:t>
      </w:r>
      <m:oMath>
        <m:r>
          <w:rPr>
            <w:rFonts w:ascii="Cambria Math" w:hAnsi="Cambria Math"/>
          </w:rPr>
          <m:t>50°</m:t>
        </m:r>
      </m:oMath>
      <w:r w:rsidR="00D51231">
        <w:t xml:space="preserve"> </w:t>
      </w:r>
      <w:r w:rsidR="00D51231">
        <w:rPr>
          <w:i/>
        </w:rPr>
        <w:t xml:space="preserve">counterclockwise </w:t>
      </w:r>
      <w:r w:rsidR="00D51231">
        <w:t>(in math, counterclockwise is considered a positive)</w:t>
      </w:r>
      <w:r w:rsidR="00D950BE">
        <w:t xml:space="preserve">.  </w:t>
      </w:r>
      <w:r>
        <w:t>Call this new point P</w:t>
      </w:r>
      <w:r w:rsidR="00320D1F">
        <w:softHyphen/>
      </w:r>
      <w:r w:rsidR="00320D1F">
        <w:rPr>
          <w:vertAlign w:val="subscript"/>
        </w:rPr>
        <w:t>1</w:t>
      </w:r>
    </w:p>
    <w:p w:rsidR="006771A4" w:rsidRDefault="006771A4" w:rsidP="007F234C">
      <w:pPr>
        <w:ind w:left="720" w:hanging="720"/>
      </w:pPr>
    </w:p>
    <w:p w:rsidR="007F234C" w:rsidRDefault="007F234C" w:rsidP="005D23C5">
      <w:pPr>
        <w:ind w:left="720" w:hanging="720"/>
      </w:pPr>
      <w:r>
        <w:t>2.</w:t>
      </w:r>
      <w:r>
        <w:tab/>
        <w:t>Use the grid to estimate the coordinate of the x-coordinate and the y-coordinate of P</w:t>
      </w:r>
      <w:r w:rsidR="00320D1F">
        <w:rPr>
          <w:vertAlign w:val="subscript"/>
        </w:rPr>
        <w:t>1</w:t>
      </w:r>
      <w:r>
        <w:t xml:space="preserve"> and the slope of</w:t>
      </w:r>
      <w:r w:rsidR="00320D1F" w:rsidRPr="00320D1F">
        <w:rPr>
          <w:position w:val="-10"/>
        </w:rPr>
        <w:object w:dxaOrig="400" w:dyaOrig="360">
          <v:shape id="_x0000_i1049" type="#_x0000_t75" style="width:19.7pt;height:18.35pt" o:ole="">
            <v:imagedata r:id="rId49" o:title=""/>
          </v:shape>
          <o:OLEObject Type="Embed" ProgID="Equation.3" ShapeID="_x0000_i1049" DrawAspect="Content" ObjectID="_1537497005" r:id="rId50"/>
        </w:object>
      </w:r>
      <w:r>
        <w:t>.</w:t>
      </w:r>
    </w:p>
    <w:p w:rsidR="00D05BBB" w:rsidRDefault="007F234C" w:rsidP="00D950BE">
      <w:pPr>
        <w:ind w:left="720" w:hanging="720"/>
      </w:pPr>
      <w:r>
        <w:tab/>
      </w:r>
    </w:p>
    <w:p w:rsidR="007F234C" w:rsidRDefault="007F234C" w:rsidP="00D05BBB">
      <w:pPr>
        <w:ind w:left="720"/>
      </w:pPr>
      <w:proofErr w:type="gramStart"/>
      <w:r>
        <w:t>x-coordinate</w:t>
      </w:r>
      <w:proofErr w:type="gramEnd"/>
      <w:r>
        <w:t>:_______</w:t>
      </w:r>
      <w:r>
        <w:tab/>
      </w:r>
      <w:r>
        <w:tab/>
        <w:t>y-coordinate:_______</w:t>
      </w:r>
      <w:r>
        <w:tab/>
      </w:r>
      <w:r>
        <w:tab/>
        <w:t>slope of</w:t>
      </w:r>
      <w:r w:rsidR="00320D1F">
        <w:t xml:space="preserve"> </w:t>
      </w:r>
      <w:r w:rsidR="00320D1F" w:rsidRPr="00320D1F">
        <w:rPr>
          <w:position w:val="-10"/>
        </w:rPr>
        <w:object w:dxaOrig="400" w:dyaOrig="360">
          <v:shape id="_x0000_i1050" type="#_x0000_t75" style="width:19.7pt;height:18.35pt" o:ole="">
            <v:imagedata r:id="rId51" o:title=""/>
          </v:shape>
          <o:OLEObject Type="Embed" ProgID="Equation.3" ShapeID="_x0000_i1050" DrawAspect="Content" ObjectID="_1537497006" r:id="rId52"/>
        </w:object>
      </w:r>
      <w:r>
        <w:t>:_______</w:t>
      </w:r>
    </w:p>
    <w:p w:rsidR="006771A4" w:rsidRDefault="006771A4" w:rsidP="00D05BBB"/>
    <w:p w:rsidR="007F234C" w:rsidRDefault="00D950BE" w:rsidP="007F234C">
      <w:pPr>
        <w:ind w:left="720" w:hanging="720"/>
      </w:pPr>
      <w:r>
        <w:t>3</w:t>
      </w:r>
      <w:r w:rsidR="007F234C">
        <w:t>.</w:t>
      </w:r>
      <w:r w:rsidR="007F234C">
        <w:tab/>
        <w:t xml:space="preserve">Set your calculator to degree mode.  Use your calculator to find </w:t>
      </w:r>
      <w:proofErr w:type="gramStart"/>
      <w:r w:rsidR="007F234C">
        <w:t xml:space="preserve">sin </w:t>
      </w:r>
      <w:proofErr w:type="gramEnd"/>
      <m:oMath>
        <m:r>
          <w:rPr>
            <w:rFonts w:ascii="Cambria Math" w:hAnsi="Cambria Math"/>
          </w:rPr>
          <m:t>50°</m:t>
        </m:r>
      </m:oMath>
      <w:r w:rsidR="007F234C">
        <w:t xml:space="preserve">, cos </w:t>
      </w:r>
      <m:oMath>
        <m:r>
          <w:rPr>
            <w:rFonts w:ascii="Cambria Math" w:hAnsi="Cambria Math"/>
          </w:rPr>
          <m:t>50°</m:t>
        </m:r>
      </m:oMath>
      <w:r w:rsidR="007F234C">
        <w:t xml:space="preserve">, and tan </w:t>
      </w:r>
      <m:oMath>
        <m:r>
          <w:rPr>
            <w:rFonts w:ascii="Cambria Math" w:hAnsi="Cambria Math"/>
          </w:rPr>
          <m:t>50°</m:t>
        </m:r>
      </m:oMath>
      <w:r w:rsidR="00244A71">
        <w:t xml:space="preserve"> </w:t>
      </w:r>
    </w:p>
    <w:p w:rsidR="007F234C" w:rsidRDefault="007F234C" w:rsidP="007F234C">
      <w:pPr>
        <w:ind w:left="720" w:hanging="720"/>
      </w:pPr>
    </w:p>
    <w:p w:rsidR="007F234C" w:rsidRDefault="00C7351A" w:rsidP="007F234C">
      <w:pPr>
        <w:ind w:left="720" w:hanging="720"/>
      </w:pPr>
      <w:r>
        <w:tab/>
      </w:r>
      <w:proofErr w:type="gramStart"/>
      <w:r>
        <w:t>cos</w:t>
      </w:r>
      <w:proofErr w:type="gramEnd"/>
      <w:r>
        <w:t xml:space="preserve"> 50 = _______</w:t>
      </w:r>
      <w:r>
        <w:tab/>
      </w:r>
      <w:r>
        <w:tab/>
        <w:t>sin</w:t>
      </w:r>
      <w:r w:rsidR="00244A71">
        <w:t xml:space="preserve"> 50</w:t>
      </w:r>
      <w:r w:rsidR="007F234C">
        <w:t xml:space="preserve"> = _______</w:t>
      </w:r>
      <w:r w:rsidR="007F234C">
        <w:tab/>
      </w:r>
      <w:r w:rsidR="00244A71">
        <w:tab/>
        <w:t>tan 50</w:t>
      </w:r>
      <w:r w:rsidR="007F234C">
        <w:t xml:space="preserve"> = _______</w:t>
      </w:r>
    </w:p>
    <w:p w:rsidR="006771A4" w:rsidRDefault="006771A4" w:rsidP="00D05BBB"/>
    <w:p w:rsidR="007F234C" w:rsidRPr="00320D1F" w:rsidRDefault="00D950BE" w:rsidP="007F234C">
      <w:pPr>
        <w:ind w:left="720" w:hanging="720"/>
        <w:rPr>
          <w:vertAlign w:val="subscript"/>
        </w:rPr>
      </w:pPr>
      <w:r>
        <w:t>4</w:t>
      </w:r>
      <w:r w:rsidR="007F234C">
        <w:t>.</w:t>
      </w:r>
      <w:r w:rsidR="007F234C">
        <w:tab/>
        <w:t>Use a protractor to mark the rotation of the po</w:t>
      </w:r>
      <w:r>
        <w:t xml:space="preserve">int </w:t>
      </w:r>
      <w:r w:rsidR="005930C6">
        <w:t>(1, 0) under a rotation of 100</w:t>
      </w:r>
      <w:r>
        <w:t xml:space="preserve"> degrees.  </w:t>
      </w:r>
      <w:r w:rsidR="007F234C">
        <w:t>Call this new point P</w:t>
      </w:r>
      <w:r w:rsidR="00320D1F">
        <w:rPr>
          <w:vertAlign w:val="subscript"/>
        </w:rPr>
        <w:t>2</w:t>
      </w:r>
    </w:p>
    <w:p w:rsidR="006771A4" w:rsidRDefault="006771A4" w:rsidP="00D05BBB"/>
    <w:p w:rsidR="007F234C" w:rsidRDefault="00D950BE" w:rsidP="005D23C5">
      <w:pPr>
        <w:ind w:left="720" w:hanging="720"/>
      </w:pPr>
      <w:r>
        <w:t>5</w:t>
      </w:r>
      <w:r w:rsidR="007F234C">
        <w:t>.</w:t>
      </w:r>
      <w:r w:rsidR="007F234C">
        <w:tab/>
        <w:t>Use the grid to estimate the coordinate of the x-coordinate and the y-coordinate of P</w:t>
      </w:r>
      <w:r w:rsidR="00320D1F">
        <w:rPr>
          <w:vertAlign w:val="subscript"/>
        </w:rPr>
        <w:t>2</w:t>
      </w:r>
      <w:r w:rsidR="007F234C">
        <w:t xml:space="preserve"> and the slope of</w:t>
      </w:r>
      <w:r w:rsidR="00320D1F" w:rsidRPr="00320D1F">
        <w:rPr>
          <w:position w:val="-10"/>
        </w:rPr>
        <w:object w:dxaOrig="440" w:dyaOrig="360">
          <v:shape id="_x0000_i1051" type="#_x0000_t75" style="width:21.75pt;height:18.35pt" o:ole="">
            <v:imagedata r:id="rId53" o:title=""/>
          </v:shape>
          <o:OLEObject Type="Embed" ProgID="Equation.3" ShapeID="_x0000_i1051" DrawAspect="Content" ObjectID="_1537497007" r:id="rId54"/>
        </w:object>
      </w:r>
    </w:p>
    <w:p w:rsidR="00D05BBB" w:rsidRDefault="007F234C" w:rsidP="00D950BE">
      <w:pPr>
        <w:ind w:left="720" w:hanging="720"/>
      </w:pPr>
      <w:r>
        <w:tab/>
      </w:r>
    </w:p>
    <w:p w:rsidR="007F234C" w:rsidRDefault="007F234C" w:rsidP="00D05BBB">
      <w:pPr>
        <w:ind w:left="720"/>
      </w:pPr>
      <w:proofErr w:type="gramStart"/>
      <w:r>
        <w:t>x-coordinate</w:t>
      </w:r>
      <w:proofErr w:type="gramEnd"/>
      <w:r>
        <w:t>:_______</w:t>
      </w:r>
      <w:r>
        <w:tab/>
      </w:r>
      <w:r>
        <w:tab/>
        <w:t>y-coordinate:_______</w:t>
      </w:r>
      <w:r>
        <w:tab/>
      </w:r>
      <w:r>
        <w:tab/>
        <w:t>slope of</w:t>
      </w:r>
      <w:r w:rsidR="00320D1F" w:rsidRPr="00320D1F">
        <w:rPr>
          <w:position w:val="-10"/>
        </w:rPr>
        <w:object w:dxaOrig="440" w:dyaOrig="360">
          <v:shape id="_x0000_i1052" type="#_x0000_t75" style="width:21.75pt;height:18.35pt" o:ole="">
            <v:imagedata r:id="rId55" o:title=""/>
          </v:shape>
          <o:OLEObject Type="Embed" ProgID="Equation.3" ShapeID="_x0000_i1052" DrawAspect="Content" ObjectID="_1537497008" r:id="rId56"/>
        </w:object>
      </w:r>
      <w:r>
        <w:t>:_______</w:t>
      </w:r>
    </w:p>
    <w:p w:rsidR="006771A4" w:rsidRDefault="006771A4" w:rsidP="00D05BBB"/>
    <w:p w:rsidR="007F234C" w:rsidRDefault="00D950BE" w:rsidP="005D23C5">
      <w:pPr>
        <w:ind w:left="720" w:hanging="720"/>
      </w:pPr>
      <w:r>
        <w:t>6</w:t>
      </w:r>
      <w:r w:rsidR="007F234C">
        <w:t>.</w:t>
      </w:r>
      <w:r w:rsidR="007F234C">
        <w:tab/>
        <w:t xml:space="preserve">Set your calculator to degree mode.  Use </w:t>
      </w:r>
      <w:r w:rsidR="003D7FE4">
        <w:t>y</w:t>
      </w:r>
      <w:r w:rsidR="00244A71">
        <w:t xml:space="preserve">our calculator to find </w:t>
      </w:r>
      <w:proofErr w:type="gramStart"/>
      <w:r w:rsidR="00244A71">
        <w:t xml:space="preserve">sin </w:t>
      </w:r>
      <w:proofErr w:type="gramEnd"/>
      <m:oMath>
        <m:r>
          <w:rPr>
            <w:rFonts w:ascii="Cambria Math" w:hAnsi="Cambria Math"/>
          </w:rPr>
          <m:t>100°</m:t>
        </m:r>
      </m:oMath>
      <w:r w:rsidR="003D7FE4">
        <w:t xml:space="preserve">, cos </w:t>
      </w:r>
      <m:oMath>
        <m:r>
          <w:rPr>
            <w:rFonts w:ascii="Cambria Math" w:hAnsi="Cambria Math"/>
          </w:rPr>
          <m:t>100°</m:t>
        </m:r>
      </m:oMath>
      <w:r w:rsidR="00244A71">
        <w:t xml:space="preserve">, </w:t>
      </w:r>
      <w:r w:rsidR="003D7FE4">
        <w:t xml:space="preserve">and tan </w:t>
      </w:r>
      <m:oMath>
        <m:r>
          <w:rPr>
            <w:rFonts w:ascii="Cambria Math" w:hAnsi="Cambria Math"/>
          </w:rPr>
          <m:t>100°</m:t>
        </m:r>
      </m:oMath>
    </w:p>
    <w:p w:rsidR="005D23C5" w:rsidRDefault="005D23C5" w:rsidP="005D23C5">
      <w:pPr>
        <w:ind w:left="720" w:hanging="720"/>
      </w:pPr>
    </w:p>
    <w:p w:rsidR="007F234C" w:rsidRDefault="009D5D07" w:rsidP="007F234C">
      <w:pPr>
        <w:ind w:left="720" w:hanging="720"/>
      </w:pPr>
      <w:r>
        <w:tab/>
      </w:r>
      <w:proofErr w:type="gramStart"/>
      <w:r>
        <w:t>cos</w:t>
      </w:r>
      <w:proofErr w:type="gramEnd"/>
      <w:r w:rsidR="00244A71">
        <w:t xml:space="preserve"> 100</w:t>
      </w:r>
      <w:r w:rsidR="007F234C">
        <w:t xml:space="preserve"> = _______</w:t>
      </w:r>
      <w:r w:rsidR="007F234C">
        <w:tab/>
      </w:r>
      <w:r w:rsidR="007F234C">
        <w:tab/>
      </w:r>
      <w:r>
        <w:t>sin</w:t>
      </w:r>
      <w:r w:rsidR="00244A71">
        <w:t xml:space="preserve"> 100</w:t>
      </w:r>
      <w:r w:rsidR="007F234C">
        <w:t xml:space="preserve"> = _______</w:t>
      </w:r>
      <w:r w:rsidR="007F234C">
        <w:tab/>
      </w:r>
      <w:r w:rsidR="007F234C">
        <w:tab/>
      </w:r>
      <w:r w:rsidR="00244A71">
        <w:t>tan 100</w:t>
      </w:r>
      <w:r w:rsidR="007F234C">
        <w:t xml:space="preserve"> = _______</w:t>
      </w:r>
    </w:p>
    <w:p w:rsidR="006771A4" w:rsidRDefault="006771A4" w:rsidP="00D05BBB"/>
    <w:p w:rsidR="007F234C" w:rsidRDefault="008678E6" w:rsidP="00233046">
      <w:pPr>
        <w:ind w:left="720" w:hanging="720"/>
        <w:rPr>
          <w:rFonts w:ascii="Ti83pc" w:hAnsi="Ti83pc"/>
        </w:rPr>
      </w:pPr>
      <w:r>
        <w:t>7</w:t>
      </w:r>
      <w:r w:rsidR="00320D1F">
        <w:t>.</w:t>
      </w:r>
      <w:r w:rsidR="00320D1F">
        <w:tab/>
        <w:t>L</w:t>
      </w:r>
      <w:r w:rsidR="00D950BE">
        <w:t>ook back at your work from 1 – 3 and 4 – 6</w:t>
      </w:r>
      <w:r w:rsidR="00320D1F">
        <w:t>.  What relations do you see between the coordinates of the image of</w:t>
      </w:r>
      <w:r w:rsidR="00D950BE">
        <w:t xml:space="preserve"> (1, 0) under a rotation of magnitude</w:t>
      </w:r>
      <w:r w:rsidR="00563181" w:rsidRPr="00563181">
        <w:rPr>
          <w:position w:val="-6"/>
        </w:rPr>
        <w:object w:dxaOrig="200" w:dyaOrig="279">
          <v:shape id="_x0000_i1053" type="#_x0000_t75" style="width:10.2pt;height:14.25pt" o:ole="">
            <v:imagedata r:id="rId57" o:title=""/>
          </v:shape>
          <o:OLEObject Type="Embed" ProgID="Equation.DSMT4" ShapeID="_x0000_i1053" DrawAspect="Content" ObjectID="_1537497009" r:id="rId58"/>
        </w:object>
      </w:r>
      <w:r w:rsidR="00320D1F">
        <w:t>and the values of cos</w:t>
      </w:r>
      <w:r w:rsidR="00563181" w:rsidRPr="00563181">
        <w:rPr>
          <w:position w:val="-6"/>
        </w:rPr>
        <w:object w:dxaOrig="200" w:dyaOrig="279">
          <v:shape id="_x0000_i1054" type="#_x0000_t75" style="width:10.2pt;height:14.25pt" o:ole="">
            <v:imagedata r:id="rId59" o:title=""/>
          </v:shape>
          <o:OLEObject Type="Embed" ProgID="Equation.DSMT4" ShapeID="_x0000_i1054" DrawAspect="Content" ObjectID="_1537497010" r:id="rId60"/>
        </w:object>
      </w:r>
      <w:proofErr w:type="gramStart"/>
      <w:r w:rsidR="00320D1F">
        <w:rPr>
          <w:rFonts w:ascii="Ti83pc" w:hAnsi="Ti83pc"/>
        </w:rPr>
        <w:t>,</w:t>
      </w:r>
      <w:r w:rsidR="00320D1F">
        <w:t>sin</w:t>
      </w:r>
      <w:proofErr w:type="gramEnd"/>
      <w:r w:rsidR="00563181" w:rsidRPr="00563181">
        <w:rPr>
          <w:position w:val="-6"/>
        </w:rPr>
        <w:object w:dxaOrig="200" w:dyaOrig="279">
          <v:shape id="_x0000_i1055" type="#_x0000_t75" style="width:10.2pt;height:14.25pt" o:ole="">
            <v:imagedata r:id="rId59" o:title=""/>
          </v:shape>
          <o:OLEObject Type="Embed" ProgID="Equation.DSMT4" ShapeID="_x0000_i1055" DrawAspect="Content" ObjectID="_1537497011" r:id="rId61"/>
        </w:object>
      </w:r>
      <w:r w:rsidR="00320D1F">
        <w:t xml:space="preserve"> , and tan</w:t>
      </w:r>
      <w:r w:rsidR="00563181" w:rsidRPr="00563181">
        <w:rPr>
          <w:position w:val="-6"/>
        </w:rPr>
        <w:object w:dxaOrig="200" w:dyaOrig="279">
          <v:shape id="_x0000_i1056" type="#_x0000_t75" style="width:10.2pt;height:14.25pt" o:ole="">
            <v:imagedata r:id="rId59" o:title=""/>
          </v:shape>
          <o:OLEObject Type="Embed" ProgID="Equation.DSMT4" ShapeID="_x0000_i1056" DrawAspect="Content" ObjectID="_1537497012" r:id="rId62"/>
        </w:object>
      </w:r>
      <w:r w:rsidR="00320D1F">
        <w:rPr>
          <w:rFonts w:ascii="Ti83pc" w:hAnsi="Ti83pc"/>
        </w:rPr>
        <w:t>?</w:t>
      </w:r>
    </w:p>
    <w:p w:rsidR="00320D1F" w:rsidRDefault="00320D1F" w:rsidP="00320D1F"/>
    <w:p w:rsidR="00320D1F" w:rsidRDefault="00320D1F" w:rsidP="00320D1F"/>
    <w:p w:rsidR="00233046" w:rsidRDefault="00233046" w:rsidP="00320D1F"/>
    <w:p w:rsidR="00233046" w:rsidRDefault="00233046" w:rsidP="00320D1F"/>
    <w:p w:rsidR="00233046" w:rsidRDefault="00233046" w:rsidP="00320D1F"/>
    <w:p w:rsidR="00233046" w:rsidRDefault="00233046" w:rsidP="00320D1F"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514850</wp:posOffset>
            </wp:positionH>
            <wp:positionV relativeFrom="paragraph">
              <wp:posOffset>45720</wp:posOffset>
            </wp:positionV>
            <wp:extent cx="2025650" cy="2387600"/>
            <wp:effectExtent l="1905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650" cy="238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05BBB" w:rsidRPr="00D05BBB" w:rsidRDefault="00D90116" w:rsidP="00D90116">
      <w:pPr>
        <w:ind w:left="1440" w:hanging="1440"/>
      </w:pPr>
      <w:r w:rsidRPr="00D90116">
        <w:rPr>
          <w:b/>
        </w:rPr>
        <w:t>NOTES:</w:t>
      </w:r>
      <w:r w:rsidR="00D05BBB">
        <w:tab/>
      </w:r>
      <w:r w:rsidR="00D05BBB" w:rsidRPr="00D05BBB">
        <w:t xml:space="preserve">Use the first quadrant and the fact that the radius of the unit circle is 1 to explain </w:t>
      </w:r>
      <w:r w:rsidR="00D05BBB">
        <w:t xml:space="preserve">why </w:t>
      </w:r>
      <w:r w:rsidR="003D0038">
        <w:t>your answer to number (7)</w:t>
      </w:r>
      <w:r w:rsidR="00D05BBB">
        <w:t xml:space="preserve"> is correct</w:t>
      </w:r>
      <w:r w:rsidR="00D05BBB" w:rsidRPr="00D05BBB">
        <w:t>.</w:t>
      </w:r>
    </w:p>
    <w:p w:rsidR="00D950BE" w:rsidRDefault="00D950BE" w:rsidP="00320D1F"/>
    <w:p w:rsidR="00D05BBB" w:rsidRDefault="00D05BBB" w:rsidP="00320D1F"/>
    <w:p w:rsidR="00D05BBB" w:rsidRDefault="00D05BBB" w:rsidP="00320D1F"/>
    <w:p w:rsidR="00D05BBB" w:rsidRDefault="00D05BBB" w:rsidP="00320D1F"/>
    <w:p w:rsidR="00D05BBB" w:rsidRDefault="00D05BBB" w:rsidP="00320D1F"/>
    <w:p w:rsidR="00233046" w:rsidRDefault="00233046" w:rsidP="00320D1F"/>
    <w:p w:rsidR="00233046" w:rsidRDefault="00233046" w:rsidP="00320D1F"/>
    <w:p w:rsidR="00D05BBB" w:rsidRDefault="00D05BBB" w:rsidP="00320D1F"/>
    <w:p w:rsidR="009703BD" w:rsidRDefault="009703BD" w:rsidP="00320D1F"/>
    <w:p w:rsidR="00233046" w:rsidRDefault="00233046" w:rsidP="00320D1F"/>
    <w:p w:rsidR="00233046" w:rsidRDefault="00233046" w:rsidP="00320D1F"/>
    <w:p w:rsidR="00320D1F" w:rsidRDefault="008678E6" w:rsidP="005D23C5">
      <w:pPr>
        <w:ind w:left="720" w:hanging="720"/>
      </w:pPr>
      <w:r>
        <w:lastRenderedPageBreak/>
        <w:t>8</w:t>
      </w:r>
      <w:r w:rsidR="004D7797">
        <w:t>.</w:t>
      </w:r>
      <w:r w:rsidR="004D7797">
        <w:tab/>
      </w:r>
      <w:r w:rsidR="004D7797" w:rsidRPr="00D950BE">
        <w:rPr>
          <w:b/>
        </w:rPr>
        <w:t>Without a calculator</w:t>
      </w:r>
      <w:r w:rsidR="004D7797">
        <w:t xml:space="preserve">, find sin </w:t>
      </w:r>
      <w:r w:rsidR="004D7797" w:rsidRPr="004D7797">
        <w:rPr>
          <w:position w:val="-6"/>
        </w:rPr>
        <w:object w:dxaOrig="360" w:dyaOrig="320">
          <v:shape id="_x0000_i1057" type="#_x0000_t75" style="width:18.35pt;height:16.3pt" o:ole="">
            <v:imagedata r:id="rId64" o:title=""/>
          </v:shape>
          <o:OLEObject Type="Embed" ProgID="Equation.DSMT4" ShapeID="_x0000_i1057" DrawAspect="Content" ObjectID="_1537497013" r:id="rId65"/>
        </w:object>
      </w:r>
      <w:r w:rsidR="005D23C5">
        <w:t xml:space="preserve"> (</w:t>
      </w:r>
      <w:r w:rsidR="005D23C5">
        <w:rPr>
          <w:i/>
        </w:rPr>
        <w:t xml:space="preserve">hint: where is </w:t>
      </w:r>
      <w:r w:rsidR="005D23C5" w:rsidRPr="004D7797">
        <w:rPr>
          <w:position w:val="-6"/>
        </w:rPr>
        <w:object w:dxaOrig="360" w:dyaOrig="320">
          <v:shape id="_x0000_i1058" type="#_x0000_t75" style="width:18.35pt;height:16.3pt" o:ole="">
            <v:imagedata r:id="rId64" o:title=""/>
          </v:shape>
          <o:OLEObject Type="Embed" ProgID="Equation.DSMT4" ShapeID="_x0000_i1058" DrawAspect="Content" ObjectID="_1537497014" r:id="rId66"/>
        </w:object>
      </w:r>
      <w:r w:rsidR="005D23C5">
        <w:t xml:space="preserve"> </w:t>
      </w:r>
      <w:r w:rsidR="005D23C5">
        <w:rPr>
          <w:i/>
        </w:rPr>
        <w:t>located on the circle?  What is the coordinate of that point?</w:t>
      </w:r>
      <w:r w:rsidR="005930C6">
        <w:t>)</w:t>
      </w:r>
      <w:r w:rsidR="004D7797">
        <w:t xml:space="preserve">  </w:t>
      </w:r>
      <w:proofErr w:type="gramStart"/>
      <w:r w:rsidR="004D7797">
        <w:t xml:space="preserve">Find </w:t>
      </w:r>
      <w:proofErr w:type="gramEnd"/>
      <w:r w:rsidR="00D950BE" w:rsidRPr="00D950BE">
        <w:rPr>
          <w:position w:val="-16"/>
        </w:rPr>
        <w:object w:dxaOrig="999" w:dyaOrig="440">
          <v:shape id="_x0000_i1059" type="#_x0000_t75" style="width:50.25pt;height:21.75pt" o:ole="">
            <v:imagedata r:id="rId67" o:title=""/>
          </v:shape>
          <o:OLEObject Type="Embed" ProgID="Equation.DSMT4" ShapeID="_x0000_i1059" DrawAspect="Content" ObjectID="_1537497015" r:id="rId68"/>
        </w:object>
      </w:r>
      <w:r w:rsidR="004D7797">
        <w:t>.</w:t>
      </w:r>
    </w:p>
    <w:p w:rsidR="00C029E6" w:rsidRDefault="00C029E6" w:rsidP="00320D1F"/>
    <w:p w:rsidR="00233046" w:rsidRDefault="00233046" w:rsidP="00320D1F"/>
    <w:p w:rsidR="00233046" w:rsidRDefault="00233046" w:rsidP="00320D1F"/>
    <w:p w:rsidR="00346EF1" w:rsidRPr="00EA75C2" w:rsidRDefault="008678E6" w:rsidP="00EA75C2">
      <w:r>
        <w:t>9</w:t>
      </w:r>
      <w:r w:rsidR="00320D1F">
        <w:t>.</w:t>
      </w:r>
      <w:r w:rsidR="00320D1F">
        <w:tab/>
        <w:t>How is tan</w:t>
      </w:r>
      <w:r w:rsidR="009703BD" w:rsidRPr="00563181">
        <w:rPr>
          <w:position w:val="-6"/>
        </w:rPr>
        <w:object w:dxaOrig="200" w:dyaOrig="279">
          <v:shape id="_x0000_i1060" type="#_x0000_t75" style="width:10.2pt;height:14.25pt" o:ole="">
            <v:imagedata r:id="rId59" o:title=""/>
          </v:shape>
          <o:OLEObject Type="Embed" ProgID="Equation.DSMT4" ShapeID="_x0000_i1060" DrawAspect="Content" ObjectID="_1537497016" r:id="rId69"/>
        </w:object>
      </w:r>
      <w:r w:rsidR="00320D1F">
        <w:t xml:space="preserve"> related to sin</w:t>
      </w:r>
      <w:r w:rsidR="009703BD" w:rsidRPr="00563181">
        <w:rPr>
          <w:position w:val="-6"/>
        </w:rPr>
        <w:object w:dxaOrig="200" w:dyaOrig="279">
          <v:shape id="_x0000_i1061" type="#_x0000_t75" style="width:10.2pt;height:14.25pt" o:ole="">
            <v:imagedata r:id="rId59" o:title=""/>
          </v:shape>
          <o:OLEObject Type="Embed" ProgID="Equation.DSMT4" ShapeID="_x0000_i1061" DrawAspect="Content" ObjectID="_1537497017" r:id="rId70"/>
        </w:object>
      </w:r>
      <w:r w:rsidR="009703BD">
        <w:t xml:space="preserve"> and cos</w:t>
      </w:r>
      <w:r w:rsidR="009703BD" w:rsidRPr="00563181">
        <w:rPr>
          <w:position w:val="-6"/>
        </w:rPr>
        <w:object w:dxaOrig="200" w:dyaOrig="279">
          <v:shape id="_x0000_i1062" type="#_x0000_t75" style="width:10.2pt;height:14.25pt" o:ole="">
            <v:imagedata r:id="rId59" o:title=""/>
          </v:shape>
          <o:OLEObject Type="Embed" ProgID="Equation.DSMT4" ShapeID="_x0000_i1062" DrawAspect="Content" ObjectID="_1537497018" r:id="rId71"/>
        </w:object>
      </w:r>
      <w:r w:rsidR="00320D1F">
        <w:t>?</w:t>
      </w:r>
    </w:p>
    <w:p w:rsidR="00D05BBB" w:rsidRDefault="00D05BBB" w:rsidP="003B2B06">
      <w:pPr>
        <w:ind w:left="720" w:hanging="720"/>
        <w:rPr>
          <w:b/>
        </w:rPr>
      </w:pPr>
    </w:p>
    <w:p w:rsidR="00D05BBB" w:rsidRDefault="00D05BBB" w:rsidP="003B2B06">
      <w:pPr>
        <w:ind w:left="720" w:hanging="720"/>
        <w:rPr>
          <w:b/>
        </w:rPr>
      </w:pPr>
    </w:p>
    <w:p w:rsidR="00233046" w:rsidRDefault="00233046" w:rsidP="003B2B06">
      <w:pPr>
        <w:ind w:left="720" w:hanging="720"/>
        <w:rPr>
          <w:b/>
        </w:rPr>
      </w:pPr>
    </w:p>
    <w:p w:rsidR="00233046" w:rsidRDefault="00233046" w:rsidP="003B2B06">
      <w:pPr>
        <w:ind w:left="720" w:hanging="720"/>
        <w:rPr>
          <w:b/>
        </w:rPr>
      </w:pPr>
    </w:p>
    <w:p w:rsidR="00D05BBB" w:rsidRDefault="00D05BBB" w:rsidP="003B2B06">
      <w:pPr>
        <w:ind w:left="720" w:hanging="720"/>
        <w:rPr>
          <w:b/>
        </w:rPr>
      </w:pPr>
    </w:p>
    <w:p w:rsidR="003B2B06" w:rsidRDefault="003B2B06" w:rsidP="003B2B06">
      <w:pPr>
        <w:ind w:left="720" w:hanging="720"/>
        <w:rPr>
          <w:b/>
        </w:rPr>
      </w:pPr>
      <w:r w:rsidRPr="003B2B06">
        <w:rPr>
          <w:b/>
        </w:rPr>
        <w:t>For angles on the unit circle</w:t>
      </w:r>
      <w:r>
        <w:rPr>
          <w:b/>
        </w:rPr>
        <w:t>, generally repr</w:t>
      </w:r>
      <w:r w:rsidR="00FA3CB5">
        <w:rPr>
          <w:b/>
        </w:rPr>
        <w:t>esented by the G</w:t>
      </w:r>
      <w:r>
        <w:rPr>
          <w:b/>
        </w:rPr>
        <w:t xml:space="preserve">reek </w:t>
      </w:r>
      <w:proofErr w:type="gramStart"/>
      <w:r>
        <w:rPr>
          <w:b/>
        </w:rPr>
        <w:t xml:space="preserve">letter </w:t>
      </w:r>
      <w:proofErr w:type="gramEnd"/>
      <m:oMath>
        <m:r>
          <w:rPr>
            <w:rFonts w:ascii="Cambria Math" w:hAnsi="Cambria Math"/>
          </w:rPr>
          <m:t>θ</m:t>
        </m:r>
      </m:oMath>
      <w:r>
        <w:rPr>
          <w:b/>
        </w:rPr>
        <w:t xml:space="preserve">, it is </w:t>
      </w:r>
      <w:r w:rsidRPr="003B2B06">
        <w:rPr>
          <w:b/>
        </w:rPr>
        <w:t xml:space="preserve">assumed that the </w:t>
      </w:r>
    </w:p>
    <w:p w:rsidR="003B2B06" w:rsidRPr="003B2B06" w:rsidRDefault="003B2B06" w:rsidP="003B2B06">
      <w:pPr>
        <w:ind w:left="720" w:hanging="720"/>
        <w:rPr>
          <w:b/>
        </w:rPr>
      </w:pPr>
      <w:proofErr w:type="gramStart"/>
      <w:r w:rsidRPr="003B2B06">
        <w:rPr>
          <w:b/>
        </w:rPr>
        <w:t>vertex</w:t>
      </w:r>
      <w:proofErr w:type="gramEnd"/>
      <w:r w:rsidRPr="003B2B06">
        <w:rPr>
          <w:b/>
        </w:rPr>
        <w:t xml:space="preserve"> of the angle is (0, 0) and the initial side of the angle has an endpoint of (1, 0)</w:t>
      </w:r>
    </w:p>
    <w:p w:rsidR="00233046" w:rsidRDefault="00233046" w:rsidP="003B2B06">
      <w:pPr>
        <w:ind w:left="720" w:hanging="720"/>
      </w:pPr>
    </w:p>
    <w:p w:rsidR="003B2B06" w:rsidRDefault="008678E6" w:rsidP="003B2B06">
      <w:pPr>
        <w:ind w:left="720" w:hanging="720"/>
      </w:pPr>
      <w:r>
        <w:t>10</w:t>
      </w:r>
      <w:r w:rsidR="00C029E6">
        <w:t>.</w:t>
      </w:r>
      <w:r w:rsidR="00C029E6">
        <w:tab/>
        <w:t xml:space="preserve">Based on what you have discovered, </w:t>
      </w:r>
      <w:r w:rsidR="003B2B06">
        <w:t xml:space="preserve">what is the coordinate </w:t>
      </w:r>
      <w:r w:rsidR="00FA3CB5">
        <w:t xml:space="preserve">of </w:t>
      </w:r>
      <w:r w:rsidR="007D5D37">
        <w:t xml:space="preserve">a point on the unit circle that has </w:t>
      </w:r>
      <w:r w:rsidR="00FA3CB5">
        <w:t xml:space="preserve">an angle </w:t>
      </w:r>
      <w:proofErr w:type="gramStart"/>
      <w:r w:rsidR="00FA3CB5">
        <w:t xml:space="preserve">of </w:t>
      </w:r>
      <w:proofErr w:type="gramEnd"/>
      <m:oMath>
        <m:r>
          <w:rPr>
            <w:rFonts w:ascii="Cambria Math" w:hAnsi="Cambria Math"/>
          </w:rPr>
          <m:t>30°</m:t>
        </m:r>
      </m:oMath>
      <w:r w:rsidR="003B2B06">
        <w:t>?  Check your answer using your protractor and the unit circle.</w:t>
      </w:r>
    </w:p>
    <w:p w:rsidR="003B2B06" w:rsidRDefault="003B2B06" w:rsidP="003B2B06">
      <w:pPr>
        <w:ind w:left="720" w:hanging="720"/>
      </w:pPr>
    </w:p>
    <w:p w:rsidR="003B2B06" w:rsidRDefault="003B2B06" w:rsidP="003B2B06">
      <w:pPr>
        <w:ind w:left="720" w:hanging="720"/>
      </w:pPr>
    </w:p>
    <w:p w:rsidR="003B2B06" w:rsidRDefault="003B2B06" w:rsidP="0015625A"/>
    <w:p w:rsidR="003B2B06" w:rsidRDefault="008678E6" w:rsidP="003B2B06">
      <w:pPr>
        <w:ind w:left="720" w:hanging="720"/>
      </w:pPr>
      <w:r>
        <w:t>11</w:t>
      </w:r>
      <w:r w:rsidR="003B2B06">
        <w:t>.</w:t>
      </w:r>
      <w:r w:rsidR="003B2B06">
        <w:tab/>
        <w:t>What ang</w:t>
      </w:r>
      <w:r w:rsidR="00FA3CB5">
        <w:t>le has coordinates of (</w:t>
      </w:r>
      <w:r w:rsidR="0064621D">
        <w:t xml:space="preserve">0.7071, </w:t>
      </w:r>
      <w:r w:rsidR="003B2B06">
        <w:t>0.7071).</w:t>
      </w:r>
    </w:p>
    <w:p w:rsidR="003B2B06" w:rsidRDefault="003B2B06" w:rsidP="003B2B06">
      <w:pPr>
        <w:ind w:left="720" w:hanging="720"/>
      </w:pPr>
    </w:p>
    <w:p w:rsidR="003B2B06" w:rsidRDefault="003B2B06" w:rsidP="003B2B06">
      <w:pPr>
        <w:ind w:left="720" w:hanging="720"/>
      </w:pPr>
    </w:p>
    <w:p w:rsidR="003B2B06" w:rsidRDefault="003B2B06" w:rsidP="003B2B06">
      <w:pPr>
        <w:ind w:left="720" w:hanging="720"/>
      </w:pPr>
    </w:p>
    <w:p w:rsidR="003B2B06" w:rsidRDefault="003B2B06" w:rsidP="0015625A"/>
    <w:p w:rsidR="003B2B06" w:rsidRDefault="008678E6" w:rsidP="003B2B06">
      <w:pPr>
        <w:ind w:left="720" w:hanging="720"/>
      </w:pPr>
      <w:r>
        <w:t>12</w:t>
      </w:r>
      <w:r w:rsidR="003B2B06">
        <w:t>.</w:t>
      </w:r>
      <w:r w:rsidR="003B2B06">
        <w:tab/>
        <w:t xml:space="preserve">Find the coordinates </w:t>
      </w:r>
      <w:r w:rsidR="006771A4">
        <w:t xml:space="preserve">(to the nearest thousandth) </w:t>
      </w:r>
      <w:r w:rsidR="003B2B06">
        <w:t xml:space="preserve">on the unit circle if </w:t>
      </w:r>
      <m:oMath>
        <m:r>
          <w:rPr>
            <w:rFonts w:ascii="Cambria Math" w:hAnsi="Cambria Math"/>
          </w:rPr>
          <m:t>θ</m:t>
        </m:r>
      </m:oMath>
      <w:r w:rsidR="003B2B06">
        <w:t xml:space="preserve"> is the following:</w:t>
      </w:r>
    </w:p>
    <w:p w:rsidR="003B2B06" w:rsidRDefault="003B2B06" w:rsidP="003B2B06">
      <w:pPr>
        <w:ind w:left="720" w:hanging="720"/>
      </w:pPr>
    </w:p>
    <w:p w:rsidR="003B2B06" w:rsidRDefault="003B2B06" w:rsidP="003B2B06">
      <w:pPr>
        <w:ind w:left="720" w:hanging="720"/>
      </w:pPr>
      <w:r>
        <w:tab/>
        <w:t>a.</w:t>
      </w:r>
      <w:r>
        <w:tab/>
      </w:r>
      <m:oMath>
        <m:r>
          <w:rPr>
            <w:rFonts w:ascii="Cambria Math" w:hAnsi="Cambria Math"/>
          </w:rPr>
          <m:t>40°</m:t>
        </m:r>
      </m:oMath>
      <w:r w:rsidR="006771A4">
        <w:tab/>
        <w:t>_______________</w:t>
      </w:r>
      <w:r w:rsidR="006771A4">
        <w:tab/>
      </w:r>
      <w:r w:rsidR="006771A4">
        <w:tab/>
        <w:t>b.</w:t>
      </w:r>
      <w:r w:rsidR="006771A4">
        <w:tab/>
      </w:r>
      <m:oMath>
        <m:r>
          <w:rPr>
            <w:rFonts w:ascii="Cambria Math" w:hAnsi="Cambria Math"/>
          </w:rPr>
          <m:t>150°</m:t>
        </m:r>
      </m:oMath>
      <w:r w:rsidR="006771A4">
        <w:tab/>
        <w:t>_______________</w:t>
      </w:r>
    </w:p>
    <w:p w:rsidR="006771A4" w:rsidRDefault="006771A4" w:rsidP="00D05BBB"/>
    <w:p w:rsidR="006771A4" w:rsidRDefault="006771A4" w:rsidP="003B2B06">
      <w:pPr>
        <w:ind w:left="720" w:hanging="720"/>
      </w:pPr>
      <w:r>
        <w:tab/>
      </w:r>
      <w:proofErr w:type="gramStart"/>
      <w:r>
        <w:t>c</w:t>
      </w:r>
      <w:proofErr w:type="gramEnd"/>
      <w:r>
        <w:t>.</w:t>
      </w:r>
      <w: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t xml:space="preserve"> revolution </w:t>
      </w:r>
      <w:r>
        <w:tab/>
        <w:t>____________</w:t>
      </w:r>
      <w:r>
        <w:tab/>
        <w:t>d.</w:t>
      </w:r>
      <w:r>
        <w:tab/>
      </w:r>
      <m:oMath>
        <m:r>
          <w:rPr>
            <w:rFonts w:ascii="Cambria Math" w:hAnsi="Cambria Math"/>
          </w:rPr>
          <m:t>-60°</m:t>
        </m:r>
      </m:oMath>
      <w:r>
        <w:tab/>
        <w:t>_______________</w:t>
      </w:r>
      <w:r>
        <w:tab/>
      </w:r>
    </w:p>
    <w:p w:rsidR="006771A4" w:rsidRDefault="006771A4" w:rsidP="0015625A">
      <w:pPr>
        <w:rPr>
          <w:b/>
        </w:rPr>
      </w:pPr>
    </w:p>
    <w:p w:rsidR="00D05BBB" w:rsidRPr="006771A4" w:rsidRDefault="00D05BBB" w:rsidP="0015625A">
      <w:pPr>
        <w:rPr>
          <w:b/>
        </w:rPr>
      </w:pPr>
    </w:p>
    <w:p w:rsidR="006771A4" w:rsidRDefault="008678E6" w:rsidP="006771A4">
      <w:pPr>
        <w:ind w:left="720" w:hanging="720"/>
      </w:pPr>
      <w:r>
        <w:t>13</w:t>
      </w:r>
      <w:r w:rsidR="006771A4">
        <w:t>.</w:t>
      </w:r>
      <w:r w:rsidR="006771A4">
        <w:tab/>
        <w:t>The coordinate (0.3907, 0.9205) is on the unit circle.  Using your knowledge of the symmetry of a circle, what other coordinates must also be on the circle?</w:t>
      </w:r>
    </w:p>
    <w:p w:rsidR="006771A4" w:rsidRDefault="006771A4" w:rsidP="006771A4">
      <w:pPr>
        <w:ind w:left="720" w:hanging="720"/>
      </w:pPr>
    </w:p>
    <w:p w:rsidR="006771A4" w:rsidRDefault="006771A4" w:rsidP="006771A4">
      <w:pPr>
        <w:ind w:left="720" w:hanging="720"/>
      </w:pPr>
    </w:p>
    <w:p w:rsidR="00D05BBB" w:rsidRDefault="00D05BBB" w:rsidP="006771A4">
      <w:pPr>
        <w:ind w:left="720" w:hanging="720"/>
      </w:pPr>
    </w:p>
    <w:p w:rsidR="006771A4" w:rsidRDefault="006771A4" w:rsidP="0015625A"/>
    <w:p w:rsidR="00D05BBB" w:rsidRDefault="00D05BBB" w:rsidP="0015625A"/>
    <w:p w:rsidR="006771A4" w:rsidRDefault="008678E6" w:rsidP="006771A4">
      <w:pPr>
        <w:ind w:left="720" w:hanging="720"/>
      </w:pPr>
      <w:r>
        <w:t>14</w:t>
      </w:r>
      <w:r w:rsidR="006771A4">
        <w:t>.</w:t>
      </w:r>
      <w:r w:rsidR="006771A4">
        <w:tab/>
        <w:t>What angle represents a rotation from (1, 0) to the coordinate (0.3907, 0.9205)?</w:t>
      </w:r>
    </w:p>
    <w:p w:rsidR="006771A4" w:rsidRDefault="006771A4" w:rsidP="006771A4">
      <w:pPr>
        <w:ind w:left="720" w:hanging="720"/>
      </w:pPr>
    </w:p>
    <w:p w:rsidR="006771A4" w:rsidRDefault="006771A4" w:rsidP="006771A4">
      <w:pPr>
        <w:ind w:left="720" w:hanging="720"/>
      </w:pPr>
    </w:p>
    <w:p w:rsidR="006771A4" w:rsidRDefault="006771A4" w:rsidP="0015625A"/>
    <w:p w:rsidR="00D05BBB" w:rsidRDefault="00D05BBB" w:rsidP="0015625A"/>
    <w:p w:rsidR="00D05BBB" w:rsidRDefault="00D05BBB" w:rsidP="0015625A"/>
    <w:p w:rsidR="006771A4" w:rsidRDefault="008678E6" w:rsidP="006771A4">
      <w:pPr>
        <w:ind w:left="720" w:hanging="720"/>
      </w:pPr>
      <w:r>
        <w:t>15</w:t>
      </w:r>
      <w:r w:rsidR="006771A4">
        <w:t>.</w:t>
      </w:r>
      <w:r w:rsidR="006771A4">
        <w:tab/>
        <w:t>Using your knowledge of the symmetry of a circle (and NOT any trigonometric functions), find the angles that represent</w:t>
      </w:r>
      <w:r w:rsidR="00473397">
        <w:t xml:space="preserve"> the</w:t>
      </w:r>
      <w:r w:rsidR="009F245E">
        <w:t xml:space="preserve"> other</w:t>
      </w:r>
      <w:r w:rsidR="00473397">
        <w:t xml:space="preserve"> coordinates from number (13</w:t>
      </w:r>
      <w:r w:rsidR="006771A4">
        <w:t>).</w:t>
      </w:r>
    </w:p>
    <w:p w:rsidR="00BE197F" w:rsidRDefault="00BE197F" w:rsidP="00320D1F"/>
    <w:p w:rsidR="006A2D0F" w:rsidRDefault="006A2D0F" w:rsidP="00320D1F"/>
    <w:p w:rsidR="006A2D0F" w:rsidRDefault="006A2D0F" w:rsidP="00320D1F"/>
    <w:p w:rsidR="006A2D0F" w:rsidRDefault="006A2D0F" w:rsidP="00320D1F"/>
    <w:p w:rsidR="0078077C" w:rsidRDefault="0078077C" w:rsidP="00320D1F">
      <w:r w:rsidRPr="0078077C">
        <w:rPr>
          <w:b/>
          <w:sz w:val="32"/>
          <w:szCs w:val="32"/>
        </w:rPr>
        <w:lastRenderedPageBreak/>
        <w:t>NO CALCULATOR FROM THIS POINT ON!!!</w:t>
      </w:r>
      <w:r>
        <w:t xml:space="preserve"> </w:t>
      </w:r>
    </w:p>
    <w:p w:rsidR="0078077C" w:rsidRDefault="0078077C" w:rsidP="00320D1F"/>
    <w:p w:rsidR="006A2D0F" w:rsidRDefault="006A2D0F" w:rsidP="00320D1F">
      <w:r>
        <w:t xml:space="preserve">While we can use our sandbox trigonometry to find values on the unit circle, we will generally have to round those values.  </w:t>
      </w:r>
      <w:r w:rsidR="00D90116">
        <w:t xml:space="preserve">However there are some </w:t>
      </w:r>
      <w:r w:rsidR="00D90116" w:rsidRPr="00D90116">
        <w:rPr>
          <w:b/>
          <w:i/>
        </w:rPr>
        <w:t>exact value</w:t>
      </w:r>
      <w:r w:rsidR="00D90116">
        <w:t xml:space="preserve"> coordinates</w:t>
      </w:r>
      <w:r>
        <w:t xml:space="preserve"> on the unit circle, such as </w:t>
      </w:r>
      <w:r w:rsidR="00D90116">
        <w:t xml:space="preserve">the coordinates at angle rotations </w:t>
      </w:r>
      <w:proofErr w:type="gramStart"/>
      <w:r w:rsidR="00D90116">
        <w:t xml:space="preserve">of </w:t>
      </w:r>
      <w:proofErr w:type="gramEnd"/>
      <m:oMath>
        <m:r>
          <w:rPr>
            <w:rFonts w:ascii="Cambria Math" w:hAnsi="Cambria Math"/>
          </w:rPr>
          <m:t>0°.90°, 180°, 270°</m:t>
        </m:r>
      </m:oMath>
      <w:r>
        <w:t xml:space="preserve">, and </w:t>
      </w:r>
      <m:oMath>
        <m:r>
          <w:rPr>
            <w:rFonts w:ascii="Cambria Math" w:hAnsi="Cambria Math"/>
          </w:rPr>
          <m:t>360°</m:t>
        </m:r>
      </m:oMath>
      <w:r>
        <w:t xml:space="preserve"> (and all thei</w:t>
      </w:r>
      <w:r w:rsidR="00D90116">
        <w:t>r multiples).</w:t>
      </w:r>
    </w:p>
    <w:p w:rsidR="006A2D0F" w:rsidRDefault="006A2D0F" w:rsidP="00320D1F"/>
    <w:p w:rsidR="006A2D0F" w:rsidRDefault="008678E6" w:rsidP="00320D1F">
      <w:r>
        <w:t>16</w:t>
      </w:r>
      <w:r w:rsidR="00D90116">
        <w:t>a</w:t>
      </w:r>
      <w:r w:rsidR="006A2D0F">
        <w:t>.</w:t>
      </w:r>
      <w:r w:rsidR="006A2D0F">
        <w:tab/>
      </w:r>
      <w:proofErr w:type="gramStart"/>
      <w:r w:rsidR="006A2D0F">
        <w:t>Without</w:t>
      </w:r>
      <w:proofErr w:type="gramEnd"/>
      <w:r w:rsidR="006A2D0F">
        <w:t xml:space="preserve"> using a calculator, find the coordinates on the unit circle if </w:t>
      </w:r>
      <m:oMath>
        <m:r>
          <w:rPr>
            <w:rFonts w:ascii="Cambria Math" w:hAnsi="Cambria Math"/>
          </w:rPr>
          <m:t>θ</m:t>
        </m:r>
      </m:oMath>
      <w:r w:rsidR="006A2D0F">
        <w:t xml:space="preserve"> is the following:</w:t>
      </w:r>
    </w:p>
    <w:p w:rsidR="006A2D0F" w:rsidRDefault="006A2D0F" w:rsidP="00320D1F"/>
    <w:p w:rsidR="00906773" w:rsidRDefault="006A2D0F" w:rsidP="00906773">
      <w:pPr>
        <w:ind w:firstLine="720"/>
      </w:pPr>
      <w:r>
        <w:t>a.</w:t>
      </w:r>
      <w:r w:rsidR="00906773">
        <w:tab/>
        <w:t xml:space="preserve"> </w:t>
      </w:r>
      <m:oMath>
        <m:r>
          <w:rPr>
            <w:rFonts w:ascii="Cambria Math" w:hAnsi="Cambria Math"/>
          </w:rPr>
          <m:t>90°</m:t>
        </m:r>
      </m:oMath>
      <w:r>
        <w:t xml:space="preserve"> ________</w:t>
      </w:r>
      <w:r w:rsidR="00906773">
        <w:tab/>
      </w:r>
      <w:r w:rsidR="00906773">
        <w:tab/>
        <w:t>b.</w:t>
      </w:r>
      <w:r w:rsidR="00906773">
        <w:tab/>
        <w:t xml:space="preserve"> </w:t>
      </w:r>
      <m:oMath>
        <m:r>
          <w:rPr>
            <w:rFonts w:ascii="Cambria Math" w:hAnsi="Cambria Math"/>
          </w:rPr>
          <m:t>180°</m:t>
        </m:r>
      </m:oMath>
      <w:r>
        <w:t xml:space="preserve"> ________</w:t>
      </w:r>
      <w:r w:rsidR="00906773">
        <w:tab/>
      </w:r>
    </w:p>
    <w:p w:rsidR="00AA0C54" w:rsidRDefault="00AA0C54" w:rsidP="00320D1F">
      <w:pPr>
        <w:rPr>
          <w:noProof/>
        </w:rPr>
      </w:pPr>
    </w:p>
    <w:p w:rsidR="00906773" w:rsidRDefault="00906773" w:rsidP="00320D1F"/>
    <w:p w:rsidR="00906773" w:rsidRDefault="00906773" w:rsidP="00320D1F"/>
    <w:p w:rsidR="006A2D0F" w:rsidRDefault="00906773" w:rsidP="00906773">
      <w:pPr>
        <w:ind w:firstLine="720"/>
      </w:pPr>
      <w:r>
        <w:t>c.</w:t>
      </w:r>
      <w:r>
        <w:tab/>
        <w:t xml:space="preserve"> </w:t>
      </w:r>
      <m:oMath>
        <m:r>
          <w:rPr>
            <w:rFonts w:ascii="Cambria Math" w:hAnsi="Cambria Math"/>
          </w:rPr>
          <m:t>270°</m:t>
        </m:r>
      </m:oMath>
      <w:r w:rsidR="006A2D0F">
        <w:t xml:space="preserve"> ________</w:t>
      </w:r>
      <w:r>
        <w:tab/>
        <w:t>d.</w:t>
      </w:r>
      <w:r>
        <w:tab/>
        <w:t xml:space="preserve"> </w:t>
      </w:r>
      <m:oMath>
        <m:r>
          <w:rPr>
            <w:rFonts w:ascii="Cambria Math" w:hAnsi="Cambria Math"/>
          </w:rPr>
          <m:t>360°</m:t>
        </m:r>
      </m:oMath>
      <w:r>
        <w:t xml:space="preserve"> ________</w:t>
      </w:r>
    </w:p>
    <w:p w:rsidR="00906773" w:rsidRDefault="00906773" w:rsidP="00320D1F"/>
    <w:p w:rsidR="006A2D0F" w:rsidRDefault="006A2D0F" w:rsidP="00320D1F"/>
    <w:p w:rsidR="00D90116" w:rsidRDefault="00AA0C54" w:rsidP="00320D1F"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006850</wp:posOffset>
            </wp:positionH>
            <wp:positionV relativeFrom="paragraph">
              <wp:posOffset>29845</wp:posOffset>
            </wp:positionV>
            <wp:extent cx="2457450" cy="2298700"/>
            <wp:effectExtent l="19050" t="0" r="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 l="9895" t="8728" r="8487" b="9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29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0116">
        <w:t>16b.</w:t>
      </w:r>
      <w:r w:rsidR="00D90116">
        <w:tab/>
      </w:r>
      <w:proofErr w:type="gramStart"/>
      <w:r w:rsidR="00D90116">
        <w:t>Based</w:t>
      </w:r>
      <w:proofErr w:type="gramEnd"/>
      <w:r w:rsidR="00D90116">
        <w:t xml:space="preserve"> on your answers to part (a), find the following</w:t>
      </w:r>
      <w:r w:rsidR="00CB2808">
        <w:t xml:space="preserve"> </w:t>
      </w:r>
      <w:r w:rsidR="00CB2808">
        <w:rPr>
          <w:b/>
        </w:rPr>
        <w:t>exact values</w:t>
      </w:r>
      <w:r w:rsidR="00D90116">
        <w:t>:</w:t>
      </w:r>
    </w:p>
    <w:p w:rsidR="00D90116" w:rsidRDefault="00D90116" w:rsidP="00320D1F"/>
    <w:p w:rsidR="00D90116" w:rsidRDefault="00D90116" w:rsidP="00320D1F">
      <w:r>
        <w:tab/>
      </w:r>
      <w:proofErr w:type="gramStart"/>
      <w:r>
        <w:t>a</w:t>
      </w:r>
      <w:proofErr w:type="gramEnd"/>
      <w:r>
        <w:t>.</w:t>
      </w:r>
      <w:r>
        <w:tab/>
      </w:r>
      <w:r w:rsidRPr="00D90116">
        <w:rPr>
          <w:position w:val="-14"/>
        </w:rPr>
        <w:object w:dxaOrig="1700" w:dyaOrig="400">
          <v:shape id="_x0000_i1063" type="#_x0000_t75" style="width:84.9pt;height:19.7pt" o:ole="">
            <v:imagedata r:id="rId73" o:title=""/>
          </v:shape>
          <o:OLEObject Type="Embed" ProgID="Equation.DSMT4" ShapeID="_x0000_i1063" DrawAspect="Content" ObjectID="_1537497019" r:id="rId74"/>
        </w:object>
      </w:r>
      <w:r>
        <w:tab/>
        <w:t>b.</w:t>
      </w:r>
      <w:r>
        <w:tab/>
      </w:r>
      <w:r w:rsidRPr="00D90116">
        <w:rPr>
          <w:position w:val="-14"/>
        </w:rPr>
        <w:object w:dxaOrig="1800" w:dyaOrig="400">
          <v:shape id="_x0000_i1064" type="#_x0000_t75" style="width:90.35pt;height:19.7pt" o:ole="">
            <v:imagedata r:id="rId75" o:title=""/>
          </v:shape>
          <o:OLEObject Type="Embed" ProgID="Equation.DSMT4" ShapeID="_x0000_i1064" DrawAspect="Content" ObjectID="_1537497020" r:id="rId76"/>
        </w:object>
      </w:r>
    </w:p>
    <w:p w:rsidR="00D90116" w:rsidRDefault="00D90116" w:rsidP="00320D1F"/>
    <w:p w:rsidR="00D90116" w:rsidRDefault="00D90116" w:rsidP="00320D1F">
      <w:pPr>
        <w:rPr>
          <w:position w:val="-14"/>
        </w:rPr>
      </w:pPr>
      <w:r>
        <w:tab/>
      </w:r>
      <w:proofErr w:type="gramStart"/>
      <w:r>
        <w:t>c</w:t>
      </w:r>
      <w:proofErr w:type="gramEnd"/>
      <w:r>
        <w:t>.</w:t>
      </w:r>
      <w:r>
        <w:tab/>
      </w:r>
      <w:r w:rsidRPr="00D90116">
        <w:rPr>
          <w:position w:val="-14"/>
        </w:rPr>
        <w:object w:dxaOrig="1800" w:dyaOrig="400">
          <v:shape id="_x0000_i1065" type="#_x0000_t75" style="width:90.35pt;height:19.7pt" o:ole="">
            <v:imagedata r:id="rId77" o:title=""/>
          </v:shape>
          <o:OLEObject Type="Embed" ProgID="Equation.DSMT4" ShapeID="_x0000_i1065" DrawAspect="Content" ObjectID="_1537497021" r:id="rId78"/>
        </w:object>
      </w:r>
      <w:r>
        <w:tab/>
        <w:t>d.</w:t>
      </w:r>
      <w:r>
        <w:tab/>
      </w:r>
      <w:r w:rsidRPr="00D90116">
        <w:rPr>
          <w:position w:val="-14"/>
        </w:rPr>
        <w:object w:dxaOrig="1820" w:dyaOrig="400">
          <v:shape id="_x0000_i1066" type="#_x0000_t75" style="width:91pt;height:19.7pt" o:ole="">
            <v:imagedata r:id="rId79" o:title=""/>
          </v:shape>
          <o:OLEObject Type="Embed" ProgID="Equation.DSMT4" ShapeID="_x0000_i1066" DrawAspect="Content" ObjectID="_1537497022" r:id="rId80"/>
        </w:object>
      </w:r>
    </w:p>
    <w:p w:rsidR="00A83B83" w:rsidRDefault="00A83B83" w:rsidP="00320D1F">
      <w:pPr>
        <w:rPr>
          <w:position w:val="-14"/>
        </w:rPr>
      </w:pPr>
    </w:p>
    <w:p w:rsidR="00A83B83" w:rsidRDefault="00A83B83" w:rsidP="00A83B83">
      <w:pPr>
        <w:ind w:firstLine="720"/>
      </w:pPr>
      <w:proofErr w:type="gramStart"/>
      <w:r>
        <w:t>e</w:t>
      </w:r>
      <w:proofErr w:type="gramEnd"/>
      <w:r>
        <w:t>.</w:t>
      </w:r>
      <w:r>
        <w:tab/>
      </w:r>
      <w:r w:rsidRPr="00D90116">
        <w:rPr>
          <w:position w:val="-14"/>
        </w:rPr>
        <w:object w:dxaOrig="1920" w:dyaOrig="400">
          <v:shape id="_x0000_i1067" type="#_x0000_t75" style="width:95.75pt;height:19.7pt" o:ole="">
            <v:imagedata r:id="rId81" o:title=""/>
          </v:shape>
          <o:OLEObject Type="Embed" ProgID="Equation.DSMT4" ShapeID="_x0000_i1067" DrawAspect="Content" ObjectID="_1537497023" r:id="rId82"/>
        </w:object>
      </w:r>
      <w:r>
        <w:tab/>
        <w:t>f.</w:t>
      </w:r>
      <w:r>
        <w:tab/>
      </w:r>
      <w:r w:rsidRPr="00D90116">
        <w:rPr>
          <w:position w:val="-14"/>
        </w:rPr>
        <w:object w:dxaOrig="1820" w:dyaOrig="400">
          <v:shape id="_x0000_i1068" type="#_x0000_t75" style="width:91pt;height:19.7pt" o:ole="">
            <v:imagedata r:id="rId83" o:title=""/>
          </v:shape>
          <o:OLEObject Type="Embed" ProgID="Equation.DSMT4" ShapeID="_x0000_i1068" DrawAspect="Content" ObjectID="_1537497024" r:id="rId84"/>
        </w:object>
      </w:r>
      <w:r w:rsidR="00AA0C54" w:rsidRPr="00AA0C54">
        <w:t xml:space="preserve"> </w:t>
      </w:r>
    </w:p>
    <w:p w:rsidR="00A83B83" w:rsidRDefault="00A83B83" w:rsidP="00A83B83"/>
    <w:p w:rsidR="00A83B83" w:rsidRDefault="00A83B83" w:rsidP="00A83B83">
      <w:pPr>
        <w:rPr>
          <w:position w:val="-14"/>
        </w:rPr>
      </w:pPr>
      <w:r>
        <w:tab/>
      </w:r>
      <w:proofErr w:type="gramStart"/>
      <w:r>
        <w:t>g</w:t>
      </w:r>
      <w:proofErr w:type="gramEnd"/>
      <w:r>
        <w:t>.</w:t>
      </w:r>
      <w:r>
        <w:tab/>
      </w:r>
      <w:r w:rsidRPr="00D90116">
        <w:rPr>
          <w:position w:val="-14"/>
        </w:rPr>
        <w:object w:dxaOrig="1780" w:dyaOrig="400">
          <v:shape id="_x0000_i1069" type="#_x0000_t75" style="width:89pt;height:19.7pt" o:ole="">
            <v:imagedata r:id="rId85" o:title=""/>
          </v:shape>
          <o:OLEObject Type="Embed" ProgID="Equation.DSMT4" ShapeID="_x0000_i1069" DrawAspect="Content" ObjectID="_1537497025" r:id="rId86"/>
        </w:object>
      </w:r>
      <w:r>
        <w:tab/>
        <w:t>h.</w:t>
      </w:r>
      <w:r>
        <w:tab/>
      </w:r>
      <w:r w:rsidRPr="00D90116">
        <w:rPr>
          <w:position w:val="-14"/>
        </w:rPr>
        <w:object w:dxaOrig="1700" w:dyaOrig="400">
          <v:shape id="_x0000_i1070" type="#_x0000_t75" style="width:84.9pt;height:19.7pt" o:ole="">
            <v:imagedata r:id="rId87" o:title=""/>
          </v:shape>
          <o:OLEObject Type="Embed" ProgID="Equation.DSMT4" ShapeID="_x0000_i1070" DrawAspect="Content" ObjectID="_1537497026" r:id="rId88"/>
        </w:object>
      </w:r>
    </w:p>
    <w:p w:rsidR="00A83B83" w:rsidRDefault="00A83B83" w:rsidP="00A83B83">
      <w:pPr>
        <w:rPr>
          <w:position w:val="-14"/>
        </w:rPr>
      </w:pPr>
    </w:p>
    <w:p w:rsidR="00A83B83" w:rsidRDefault="00A83B83" w:rsidP="00A83B83">
      <w:pPr>
        <w:ind w:firstLine="720"/>
      </w:pPr>
      <w:proofErr w:type="spellStart"/>
      <w:proofErr w:type="gramStart"/>
      <w:r>
        <w:t>i</w:t>
      </w:r>
      <w:proofErr w:type="spellEnd"/>
      <w:proofErr w:type="gramEnd"/>
      <w:r>
        <w:t>.</w:t>
      </w:r>
      <w:r>
        <w:tab/>
      </w:r>
      <w:r w:rsidRPr="00D90116">
        <w:rPr>
          <w:position w:val="-14"/>
        </w:rPr>
        <w:object w:dxaOrig="1579" w:dyaOrig="400">
          <v:shape id="_x0000_i1071" type="#_x0000_t75" style="width:78.8pt;height:19.7pt" o:ole="">
            <v:imagedata r:id="rId89" o:title=""/>
          </v:shape>
          <o:OLEObject Type="Embed" ProgID="Equation.DSMT4" ShapeID="_x0000_i1071" DrawAspect="Content" ObjectID="_1537497027" r:id="rId90"/>
        </w:object>
      </w:r>
      <w:r>
        <w:tab/>
        <w:t>j.</w:t>
      </w:r>
      <w:r>
        <w:tab/>
      </w:r>
      <w:r w:rsidRPr="00D90116">
        <w:rPr>
          <w:position w:val="-14"/>
        </w:rPr>
        <w:object w:dxaOrig="1800" w:dyaOrig="400">
          <v:shape id="_x0000_i1072" type="#_x0000_t75" style="width:90.35pt;height:19.7pt" o:ole="">
            <v:imagedata r:id="rId91" o:title=""/>
          </v:shape>
          <o:OLEObject Type="Embed" ProgID="Equation.DSMT4" ShapeID="_x0000_i1072" DrawAspect="Content" ObjectID="_1537497028" r:id="rId92"/>
        </w:object>
      </w:r>
    </w:p>
    <w:p w:rsidR="00A83B83" w:rsidRDefault="00A83B83" w:rsidP="00A83B83"/>
    <w:p w:rsidR="00A83B83" w:rsidRDefault="00A83B83" w:rsidP="00A83B83">
      <w:pPr>
        <w:rPr>
          <w:position w:val="-14"/>
        </w:rPr>
      </w:pPr>
      <w:r>
        <w:tab/>
      </w:r>
      <w:proofErr w:type="gramStart"/>
      <w:r>
        <w:t>k</w:t>
      </w:r>
      <w:proofErr w:type="gramEnd"/>
      <w:r>
        <w:t>.</w:t>
      </w:r>
      <w:r>
        <w:tab/>
      </w:r>
      <w:r w:rsidRPr="00D90116">
        <w:rPr>
          <w:position w:val="-14"/>
        </w:rPr>
        <w:object w:dxaOrig="1920" w:dyaOrig="400">
          <v:shape id="_x0000_i1073" type="#_x0000_t75" style="width:95.75pt;height:19.7pt" o:ole="">
            <v:imagedata r:id="rId93" o:title=""/>
          </v:shape>
          <o:OLEObject Type="Embed" ProgID="Equation.DSMT4" ShapeID="_x0000_i1073" DrawAspect="Content" ObjectID="_1537497029" r:id="rId94"/>
        </w:object>
      </w:r>
      <w:r>
        <w:tab/>
        <w:t>l.</w:t>
      </w:r>
      <w:r>
        <w:tab/>
      </w:r>
      <w:r w:rsidRPr="00D90116">
        <w:rPr>
          <w:position w:val="-14"/>
        </w:rPr>
        <w:object w:dxaOrig="1960" w:dyaOrig="400">
          <v:shape id="_x0000_i1074" type="#_x0000_t75" style="width:97.8pt;height:19.7pt" o:ole="">
            <v:imagedata r:id="rId95" o:title=""/>
          </v:shape>
          <o:OLEObject Type="Embed" ProgID="Equation.DSMT4" ShapeID="_x0000_i1074" DrawAspect="Content" ObjectID="_1537497030" r:id="rId96"/>
        </w:object>
      </w:r>
    </w:p>
    <w:p w:rsidR="00A83B83" w:rsidRDefault="00A83B83" w:rsidP="00A83B83">
      <w:pPr>
        <w:rPr>
          <w:position w:val="-14"/>
        </w:rPr>
      </w:pPr>
    </w:p>
    <w:p w:rsidR="00A83B83" w:rsidRDefault="00A83B83" w:rsidP="00320D1F"/>
    <w:p w:rsidR="00D90116" w:rsidRDefault="00D90116" w:rsidP="00320D1F"/>
    <w:p w:rsidR="00AA0C54" w:rsidRDefault="00A83B83" w:rsidP="00AA0C54">
      <w:r>
        <w:t>17.</w:t>
      </w:r>
      <w:r w:rsidR="00AA0C54">
        <w:tab/>
      </w:r>
      <w:r>
        <w:t xml:space="preserve"> </w:t>
      </w:r>
      <w:r w:rsidR="00AA0C54">
        <w:t>We should also be able to find tangent values for locations on the unit circle that fall on the lines</w:t>
      </w:r>
    </w:p>
    <w:p w:rsidR="00AA0C54" w:rsidRDefault="00AA0C54" w:rsidP="00AA0C54">
      <w:pPr>
        <w:ind w:left="720"/>
      </w:pPr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4210050</wp:posOffset>
            </wp:positionH>
            <wp:positionV relativeFrom="paragraph">
              <wp:posOffset>83185</wp:posOffset>
            </wp:positionV>
            <wp:extent cx="2457450" cy="2298700"/>
            <wp:effectExtent l="19050" t="0" r="0" b="0"/>
            <wp:wrapNone/>
            <wp:docPr id="26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 l="9895" t="8728" r="8487" b="92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29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A0C54">
        <w:rPr>
          <w:position w:val="-10"/>
        </w:rPr>
        <w:object w:dxaOrig="1760" w:dyaOrig="320">
          <v:shape id="_x0000_i1075" type="#_x0000_t75" style="width:88.3pt;height:16.3pt" o:ole="">
            <v:imagedata r:id="rId97" o:title=""/>
          </v:shape>
          <o:OLEObject Type="Embed" ProgID="Equation.DSMT4" ShapeID="_x0000_i1075" DrawAspect="Content" ObjectID="_1537497031" r:id="rId98"/>
        </w:object>
      </w:r>
      <w:r>
        <w:t>.  Identify those 4 places on the unit circle below and find the tangent values below.</w:t>
      </w:r>
    </w:p>
    <w:p w:rsidR="00D90116" w:rsidRDefault="00D90116" w:rsidP="00320D1F"/>
    <w:p w:rsidR="00AA0C54" w:rsidRDefault="00AA0C54" w:rsidP="00AA0C54">
      <w:r>
        <w:tab/>
      </w:r>
      <w:proofErr w:type="gramStart"/>
      <w:r>
        <w:t>a</w:t>
      </w:r>
      <w:proofErr w:type="gramEnd"/>
      <w:r>
        <w:t>.</w:t>
      </w:r>
      <w:r>
        <w:tab/>
      </w:r>
      <w:r w:rsidRPr="00D90116">
        <w:rPr>
          <w:position w:val="-14"/>
        </w:rPr>
        <w:object w:dxaOrig="1700" w:dyaOrig="400">
          <v:shape id="_x0000_i1076" type="#_x0000_t75" style="width:84.9pt;height:19.7pt" o:ole="">
            <v:imagedata r:id="rId99" o:title=""/>
          </v:shape>
          <o:OLEObject Type="Embed" ProgID="Equation.DSMT4" ShapeID="_x0000_i1076" DrawAspect="Content" ObjectID="_1537497032" r:id="rId100"/>
        </w:object>
      </w:r>
      <w:r>
        <w:tab/>
        <w:t>b.</w:t>
      </w:r>
      <w:r>
        <w:tab/>
      </w:r>
      <w:r w:rsidRPr="00D90116">
        <w:rPr>
          <w:position w:val="-14"/>
        </w:rPr>
        <w:object w:dxaOrig="1780" w:dyaOrig="400">
          <v:shape id="_x0000_i1077" type="#_x0000_t75" style="width:89pt;height:19.7pt" o:ole="">
            <v:imagedata r:id="rId101" o:title=""/>
          </v:shape>
          <o:OLEObject Type="Embed" ProgID="Equation.DSMT4" ShapeID="_x0000_i1077" DrawAspect="Content" ObjectID="_1537497033" r:id="rId102"/>
        </w:object>
      </w:r>
    </w:p>
    <w:p w:rsidR="00AA0C54" w:rsidRDefault="00AA0C54" w:rsidP="00AA0C54"/>
    <w:p w:rsidR="00AA0C54" w:rsidRDefault="00AA0C54" w:rsidP="00AA0C54">
      <w:pPr>
        <w:rPr>
          <w:position w:val="-14"/>
        </w:rPr>
      </w:pPr>
      <w:r>
        <w:tab/>
      </w:r>
      <w:proofErr w:type="gramStart"/>
      <w:r>
        <w:t>c</w:t>
      </w:r>
      <w:proofErr w:type="gramEnd"/>
      <w:r>
        <w:t>.</w:t>
      </w:r>
      <w:r>
        <w:tab/>
      </w:r>
      <w:r w:rsidRPr="00D90116">
        <w:rPr>
          <w:position w:val="-14"/>
        </w:rPr>
        <w:object w:dxaOrig="1820" w:dyaOrig="400">
          <v:shape id="_x0000_i1078" type="#_x0000_t75" style="width:91pt;height:19.7pt" o:ole="">
            <v:imagedata r:id="rId103" o:title=""/>
          </v:shape>
          <o:OLEObject Type="Embed" ProgID="Equation.DSMT4" ShapeID="_x0000_i1078" DrawAspect="Content" ObjectID="_1537497034" r:id="rId104"/>
        </w:object>
      </w:r>
      <w:r>
        <w:tab/>
        <w:t>d.</w:t>
      </w:r>
      <w:r>
        <w:tab/>
      </w:r>
      <w:r w:rsidRPr="00AA0C54">
        <w:rPr>
          <w:position w:val="-10"/>
        </w:rPr>
        <w:object w:dxaOrig="1760" w:dyaOrig="320">
          <v:shape id="_x0000_i1079" type="#_x0000_t75" style="width:88.3pt;height:16.3pt" o:ole="">
            <v:imagedata r:id="rId105" o:title=""/>
          </v:shape>
          <o:OLEObject Type="Embed" ProgID="Equation.DSMT4" ShapeID="_x0000_i1079" DrawAspect="Content" ObjectID="_1537497035" r:id="rId106"/>
        </w:object>
      </w:r>
    </w:p>
    <w:p w:rsidR="00AA0C54" w:rsidRDefault="00AA0C54" w:rsidP="00AA0C54">
      <w:pPr>
        <w:rPr>
          <w:position w:val="-14"/>
        </w:rPr>
      </w:pPr>
    </w:p>
    <w:p w:rsidR="00AA0C54" w:rsidRDefault="00AA0C54" w:rsidP="00AA0C54">
      <w:r>
        <w:tab/>
      </w:r>
      <w:proofErr w:type="gramStart"/>
      <w:r>
        <w:t>e</w:t>
      </w:r>
      <w:proofErr w:type="gramEnd"/>
      <w:r>
        <w:t>.</w:t>
      </w:r>
      <w:r>
        <w:tab/>
      </w:r>
      <w:r w:rsidRPr="00D90116">
        <w:rPr>
          <w:position w:val="-14"/>
        </w:rPr>
        <w:object w:dxaOrig="1939" w:dyaOrig="400">
          <v:shape id="_x0000_i1080" type="#_x0000_t75" style="width:97.15pt;height:19.7pt" o:ole="">
            <v:imagedata r:id="rId107" o:title=""/>
          </v:shape>
          <o:OLEObject Type="Embed" ProgID="Equation.DSMT4" ShapeID="_x0000_i1080" DrawAspect="Content" ObjectID="_1537497036" r:id="rId108"/>
        </w:object>
      </w:r>
      <w:r>
        <w:tab/>
        <w:t>f.</w:t>
      </w:r>
      <w:r>
        <w:tab/>
      </w:r>
      <w:r w:rsidRPr="00D90116">
        <w:rPr>
          <w:position w:val="-14"/>
        </w:rPr>
        <w:object w:dxaOrig="1820" w:dyaOrig="400">
          <v:shape id="_x0000_i1081" type="#_x0000_t75" style="width:91pt;height:19.7pt" o:ole="">
            <v:imagedata r:id="rId109" o:title=""/>
          </v:shape>
          <o:OLEObject Type="Embed" ProgID="Equation.DSMT4" ShapeID="_x0000_i1081" DrawAspect="Content" ObjectID="_1537497037" r:id="rId110"/>
        </w:object>
      </w:r>
    </w:p>
    <w:p w:rsidR="00AA0C54" w:rsidRDefault="00AA0C54" w:rsidP="00AA0C54"/>
    <w:p w:rsidR="00AA0C54" w:rsidRDefault="00AA0C54" w:rsidP="00AA0C54">
      <w:pPr>
        <w:rPr>
          <w:position w:val="-14"/>
        </w:rPr>
      </w:pPr>
      <w:r>
        <w:tab/>
      </w:r>
      <w:proofErr w:type="gramStart"/>
      <w:r>
        <w:t>g</w:t>
      </w:r>
      <w:proofErr w:type="gramEnd"/>
      <w:r>
        <w:t>.</w:t>
      </w:r>
      <w:r>
        <w:tab/>
      </w:r>
      <w:r w:rsidRPr="00D90116">
        <w:rPr>
          <w:position w:val="-14"/>
        </w:rPr>
        <w:object w:dxaOrig="1939" w:dyaOrig="400">
          <v:shape id="_x0000_i1082" type="#_x0000_t75" style="width:97.15pt;height:19.7pt" o:ole="">
            <v:imagedata r:id="rId111" o:title=""/>
          </v:shape>
          <o:OLEObject Type="Embed" ProgID="Equation.DSMT4" ShapeID="_x0000_i1082" DrawAspect="Content" ObjectID="_1537497038" r:id="rId112"/>
        </w:object>
      </w:r>
      <w:r>
        <w:tab/>
        <w:t>h.</w:t>
      </w:r>
      <w:r>
        <w:tab/>
      </w:r>
      <w:r w:rsidRPr="00AA0C54">
        <w:rPr>
          <w:position w:val="-10"/>
        </w:rPr>
        <w:object w:dxaOrig="1760" w:dyaOrig="320">
          <v:shape id="_x0000_i1083" type="#_x0000_t75" style="width:88.3pt;height:16.3pt" o:ole="">
            <v:imagedata r:id="rId113" o:title=""/>
          </v:shape>
          <o:OLEObject Type="Embed" ProgID="Equation.DSMT4" ShapeID="_x0000_i1083" DrawAspect="Content" ObjectID="_1537497039" r:id="rId114"/>
        </w:object>
      </w:r>
    </w:p>
    <w:p w:rsidR="00AA0C54" w:rsidRDefault="00AA0C54" w:rsidP="00320D1F"/>
    <w:p w:rsidR="00AA0C54" w:rsidRDefault="00AA0C54" w:rsidP="00320D1F"/>
    <w:p w:rsidR="00ED78C2" w:rsidRDefault="00ED78C2" w:rsidP="00ED78C2">
      <w:pPr>
        <w:ind w:firstLine="720"/>
      </w:pPr>
    </w:p>
    <w:p w:rsidR="00ED78C2" w:rsidRDefault="00ED78C2" w:rsidP="00ED78C2">
      <w:pPr>
        <w:ind w:firstLine="720"/>
      </w:pPr>
    </w:p>
    <w:p w:rsidR="00C97D58" w:rsidRDefault="00C97D58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A0C54" w:rsidP="00B35365">
      <w:r>
        <w:t>Space for additional notes if needed:</w:t>
      </w:r>
    </w:p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432DB0" w:rsidP="00B35365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488950</wp:posOffset>
            </wp:positionH>
            <wp:positionV relativeFrom="paragraph">
              <wp:posOffset>73660</wp:posOffset>
            </wp:positionV>
            <wp:extent cx="6915150" cy="6858000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 l="4230" t="5699" r="4766" b="22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0" cy="685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A83B83" w:rsidRDefault="00A83B83" w:rsidP="00B35365"/>
    <w:p w:rsidR="00C97D58" w:rsidRDefault="00C97D58" w:rsidP="00ED78C2">
      <w:pPr>
        <w:ind w:firstLine="720"/>
      </w:pPr>
    </w:p>
    <w:p w:rsidR="00ED78C2" w:rsidRDefault="00ED78C2" w:rsidP="00320D1F"/>
    <w:p w:rsidR="000F26BF" w:rsidRPr="00320D1F" w:rsidRDefault="000F26BF" w:rsidP="00320D1F"/>
    <w:sectPr w:rsidR="000F26BF" w:rsidRPr="00320D1F" w:rsidSect="003D1C34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83pc">
    <w:altName w:val="Consolas"/>
    <w:charset w:val="00"/>
    <w:family w:val="modern"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EC353BA"/>
    <w:multiLevelType w:val="hybridMultilevel"/>
    <w:tmpl w:val="42F877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100306F"/>
    <w:multiLevelType w:val="hybridMultilevel"/>
    <w:tmpl w:val="5BC0654E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5508B2"/>
    <w:rsid w:val="00010876"/>
    <w:rsid w:val="00072417"/>
    <w:rsid w:val="00082C97"/>
    <w:rsid w:val="000A2E91"/>
    <w:rsid w:val="000B5ED3"/>
    <w:rsid w:val="000F26BF"/>
    <w:rsid w:val="000F356D"/>
    <w:rsid w:val="000F730E"/>
    <w:rsid w:val="00120F9E"/>
    <w:rsid w:val="001443A5"/>
    <w:rsid w:val="0015625A"/>
    <w:rsid w:val="001749F1"/>
    <w:rsid w:val="00190C53"/>
    <w:rsid w:val="001A1DFA"/>
    <w:rsid w:val="001F6126"/>
    <w:rsid w:val="00217CED"/>
    <w:rsid w:val="00233046"/>
    <w:rsid w:val="00237476"/>
    <w:rsid w:val="00242A26"/>
    <w:rsid w:val="00244A71"/>
    <w:rsid w:val="00276355"/>
    <w:rsid w:val="0027672C"/>
    <w:rsid w:val="002807BD"/>
    <w:rsid w:val="0029163B"/>
    <w:rsid w:val="002D17E6"/>
    <w:rsid w:val="00300AD5"/>
    <w:rsid w:val="00320D1F"/>
    <w:rsid w:val="003267F0"/>
    <w:rsid w:val="00334DB8"/>
    <w:rsid w:val="00346EF1"/>
    <w:rsid w:val="0035068C"/>
    <w:rsid w:val="00356A26"/>
    <w:rsid w:val="003B2B06"/>
    <w:rsid w:val="003C28D9"/>
    <w:rsid w:val="003D0038"/>
    <w:rsid w:val="003D1C34"/>
    <w:rsid w:val="003D7A71"/>
    <w:rsid w:val="003D7FE4"/>
    <w:rsid w:val="003F614C"/>
    <w:rsid w:val="00432DB0"/>
    <w:rsid w:val="0044418C"/>
    <w:rsid w:val="00445EBD"/>
    <w:rsid w:val="00473397"/>
    <w:rsid w:val="004D6877"/>
    <w:rsid w:val="004D7797"/>
    <w:rsid w:val="005508B2"/>
    <w:rsid w:val="00563181"/>
    <w:rsid w:val="0058170F"/>
    <w:rsid w:val="005930C6"/>
    <w:rsid w:val="005979B2"/>
    <w:rsid w:val="005D23C5"/>
    <w:rsid w:val="005F76AB"/>
    <w:rsid w:val="00602458"/>
    <w:rsid w:val="0060335D"/>
    <w:rsid w:val="00604BC5"/>
    <w:rsid w:val="0064621D"/>
    <w:rsid w:val="0066307E"/>
    <w:rsid w:val="006771A4"/>
    <w:rsid w:val="006A2D0F"/>
    <w:rsid w:val="006B0D66"/>
    <w:rsid w:val="006F32C5"/>
    <w:rsid w:val="006F76A6"/>
    <w:rsid w:val="00735C46"/>
    <w:rsid w:val="00752E99"/>
    <w:rsid w:val="00757EFB"/>
    <w:rsid w:val="00770132"/>
    <w:rsid w:val="0078077C"/>
    <w:rsid w:val="007872CA"/>
    <w:rsid w:val="007D143F"/>
    <w:rsid w:val="007D5D37"/>
    <w:rsid w:val="007F234C"/>
    <w:rsid w:val="00855C7E"/>
    <w:rsid w:val="00865639"/>
    <w:rsid w:val="008678E6"/>
    <w:rsid w:val="00884E68"/>
    <w:rsid w:val="00906773"/>
    <w:rsid w:val="00943E70"/>
    <w:rsid w:val="00954F2B"/>
    <w:rsid w:val="00956FF3"/>
    <w:rsid w:val="009703BD"/>
    <w:rsid w:val="00985BDC"/>
    <w:rsid w:val="009866E1"/>
    <w:rsid w:val="009B3EB1"/>
    <w:rsid w:val="009D4DE1"/>
    <w:rsid w:val="009D5D07"/>
    <w:rsid w:val="009F245E"/>
    <w:rsid w:val="00A61A1B"/>
    <w:rsid w:val="00A83B83"/>
    <w:rsid w:val="00A85088"/>
    <w:rsid w:val="00AA0C54"/>
    <w:rsid w:val="00AA19E3"/>
    <w:rsid w:val="00AA6566"/>
    <w:rsid w:val="00AE53B5"/>
    <w:rsid w:val="00AF48F3"/>
    <w:rsid w:val="00B33315"/>
    <w:rsid w:val="00B35365"/>
    <w:rsid w:val="00B51E84"/>
    <w:rsid w:val="00B64490"/>
    <w:rsid w:val="00B93AC8"/>
    <w:rsid w:val="00BA0A54"/>
    <w:rsid w:val="00BB3EB7"/>
    <w:rsid w:val="00BE197F"/>
    <w:rsid w:val="00C029E6"/>
    <w:rsid w:val="00C7351A"/>
    <w:rsid w:val="00C97D58"/>
    <w:rsid w:val="00CB2808"/>
    <w:rsid w:val="00D05BBB"/>
    <w:rsid w:val="00D4176E"/>
    <w:rsid w:val="00D51231"/>
    <w:rsid w:val="00D54295"/>
    <w:rsid w:val="00D768B0"/>
    <w:rsid w:val="00D90116"/>
    <w:rsid w:val="00D94847"/>
    <w:rsid w:val="00D950BE"/>
    <w:rsid w:val="00DC4D46"/>
    <w:rsid w:val="00DD160E"/>
    <w:rsid w:val="00E548CA"/>
    <w:rsid w:val="00E72C5A"/>
    <w:rsid w:val="00E939CE"/>
    <w:rsid w:val="00E96578"/>
    <w:rsid w:val="00E97CA1"/>
    <w:rsid w:val="00EA75C2"/>
    <w:rsid w:val="00ED78C2"/>
    <w:rsid w:val="00F36BBF"/>
    <w:rsid w:val="00F66B3C"/>
    <w:rsid w:val="00FA3CB5"/>
    <w:rsid w:val="00FE18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5"/>
    <o:shapelayout v:ext="edit">
      <o:idmap v:ext="edit" data="1"/>
    </o:shapelayout>
  </w:shapeDefaults>
  <w:decimalSymbol w:val="."/>
  <w:listSeparator w:val=","/>
  <w15:docId w15:val="{F15C33D1-4639-4F11-A30B-4779BCE4EF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0C5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3B2B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B2B0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B2B06"/>
    <w:rPr>
      <w:color w:val="808080"/>
    </w:rPr>
  </w:style>
  <w:style w:type="paragraph" w:styleId="ListParagraph">
    <w:name w:val="List Paragraph"/>
    <w:basedOn w:val="Normal"/>
    <w:uiPriority w:val="34"/>
    <w:qFormat/>
    <w:rsid w:val="003B2B0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161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0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22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png"/><Relationship Id="rId117" Type="http://schemas.openxmlformats.org/officeDocument/2006/relationships/theme" Target="theme/theme1.xml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9.wmf"/><Relationship Id="rId63" Type="http://schemas.openxmlformats.org/officeDocument/2006/relationships/image" Target="media/image26.png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oleObject" Target="embeddings/oleObject53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1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22" Type="http://schemas.openxmlformats.org/officeDocument/2006/relationships/image" Target="media/image6.wmf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29.png"/><Relationship Id="rId80" Type="http://schemas.openxmlformats.org/officeDocument/2006/relationships/oleObject" Target="embeddings/oleObject42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1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14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9" Type="http://schemas.openxmlformats.org/officeDocument/2006/relationships/image" Target="media/image15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4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A0093E-7D97-446B-AA6C-5C963AB975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7</Pages>
  <Words>1067</Words>
  <Characters>6858</Characters>
  <Application>Microsoft Office Word</Application>
  <DocSecurity>0</DocSecurity>
  <Lines>57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ST</vt:lpstr>
    </vt:vector>
  </TitlesOfParts>
  <Company>Bay Village Schools</Company>
  <LinksUpToDate>false</LinksUpToDate>
  <CharactersWithSpaces>79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ST</dc:title>
  <dc:creator>dsheppard</dc:creator>
  <cp:lastModifiedBy>Salvatore Grano</cp:lastModifiedBy>
  <cp:revision>11</cp:revision>
  <cp:lastPrinted>2015-03-11T19:25:00Z</cp:lastPrinted>
  <dcterms:created xsi:type="dcterms:W3CDTF">2015-11-04T12:49:00Z</dcterms:created>
  <dcterms:modified xsi:type="dcterms:W3CDTF">2016-10-09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